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8472C" w:rsidRDefault="006E7738">
      <w:r w:rsidRPr="006E7738">
        <w:rPr>
          <w:noProof/>
        </w:rPr>
        <w:drawing>
          <wp:inline distT="0" distB="0" distL="0" distR="0">
            <wp:extent cx="1677335" cy="907949"/>
            <wp:effectExtent l="0" t="0" r="0" b="6985"/>
            <wp:docPr id="1" name="图片 1" descr="C:\Users\Owner\AppData\Local\Temp\1543298277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Owner\AppData\Local\Temp\1543298277(1).png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3138" cy="9219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7738" w:rsidRDefault="006E7738">
      <w:r>
        <w:rPr>
          <w:rFonts w:hint="eastAsia"/>
        </w:rPr>
        <w:t>数据规模越大，深度学习的效果越好</w:t>
      </w:r>
    </w:p>
    <w:p w:rsidR="00B356FF" w:rsidRDefault="00B356FF"/>
    <w:p w:rsidR="00B356FF" w:rsidRDefault="00B356FF">
      <w:r>
        <w:rPr>
          <w:rFonts w:hint="eastAsia"/>
        </w:rPr>
        <w:t>无人驾驶：1</w:t>
      </w:r>
      <w:r>
        <w:t>.</w:t>
      </w:r>
      <w:r>
        <w:rPr>
          <w:rFonts w:hint="eastAsia"/>
        </w:rPr>
        <w:t xml:space="preserve">物体检测 </w:t>
      </w:r>
      <w:r>
        <w:t>2.</w:t>
      </w:r>
      <w:r>
        <w:rPr>
          <w:rFonts w:hint="eastAsia"/>
        </w:rPr>
        <w:t xml:space="preserve">行人检测 </w:t>
      </w:r>
      <w:r>
        <w:t>3.</w:t>
      </w:r>
      <w:r>
        <w:rPr>
          <w:rFonts w:hint="eastAsia"/>
        </w:rPr>
        <w:t xml:space="preserve">标志识别 </w:t>
      </w:r>
      <w:r>
        <w:t>4.</w:t>
      </w:r>
      <w:r>
        <w:rPr>
          <w:rFonts w:hint="eastAsia"/>
        </w:rPr>
        <w:t>速度识别</w:t>
      </w:r>
    </w:p>
    <w:p w:rsidR="00C64599" w:rsidRDefault="00C64599"/>
    <w:p w:rsidR="00C64599" w:rsidRDefault="00C64599">
      <w:r>
        <w:rPr>
          <w:rFonts w:hint="eastAsia"/>
        </w:rPr>
        <w:t>计算机视觉</w:t>
      </w:r>
    </w:p>
    <w:p w:rsidR="00C64599" w:rsidRDefault="00C64599">
      <w:r>
        <w:rPr>
          <w:rFonts w:hint="eastAsia"/>
        </w:rPr>
        <w:t>图像分类：</w:t>
      </w:r>
      <w:r w:rsidR="004A636B">
        <w:rPr>
          <w:rFonts w:hint="eastAsia"/>
        </w:rPr>
        <w:t>一张图片被表示成三维数组的形式，每个像素的值为0</w:t>
      </w:r>
      <w:r w:rsidR="004A636B">
        <w:t xml:space="preserve">-255  </w:t>
      </w:r>
      <w:r w:rsidR="004A636B">
        <w:rPr>
          <w:rFonts w:hint="eastAsia"/>
        </w:rPr>
        <w:t>例：3</w:t>
      </w:r>
      <w:r w:rsidR="004A636B">
        <w:t>00*100*3</w:t>
      </w:r>
    </w:p>
    <w:p w:rsidR="007F6DBF" w:rsidRDefault="009856D9">
      <w:r>
        <w:t>[R</w:t>
      </w:r>
      <w:proofErr w:type="gramStart"/>
      <w:r>
        <w:t>,G,B</w:t>
      </w:r>
      <w:proofErr w:type="gramEnd"/>
      <w:r>
        <w:t>]</w:t>
      </w:r>
    </w:p>
    <w:p w:rsidR="00E8376E" w:rsidRDefault="00E8376E">
      <w:r>
        <w:rPr>
          <w:rFonts w:hint="eastAsia"/>
        </w:rPr>
        <w:t>情况改变 ： 照射角度 光照强度 形状改变（核心）部分遮蔽（核心）</w:t>
      </w:r>
      <w:r w:rsidR="004F2081">
        <w:rPr>
          <w:rFonts w:hint="eastAsia"/>
        </w:rPr>
        <w:t>背景混入</w:t>
      </w:r>
    </w:p>
    <w:p w:rsidR="00036325" w:rsidRDefault="00036325"/>
    <w:p w:rsidR="00036325" w:rsidRDefault="00036325">
      <w:r>
        <w:rPr>
          <w:rFonts w:hint="eastAsia"/>
        </w:rPr>
        <w:t>常规套路</w:t>
      </w:r>
    </w:p>
    <w:p w:rsidR="00036325" w:rsidRDefault="00036325" w:rsidP="00036325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收集数据并给定标签</w:t>
      </w:r>
    </w:p>
    <w:p w:rsidR="00036325" w:rsidRDefault="00036325" w:rsidP="00036325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训练一个分类器（神经网络）</w:t>
      </w:r>
    </w:p>
    <w:p w:rsidR="00036325" w:rsidRDefault="00036325" w:rsidP="00036325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测试，评估</w:t>
      </w:r>
      <w:r w:rsidR="009D5ECC">
        <w:rPr>
          <w:rFonts w:hint="eastAsia"/>
        </w:rPr>
        <w:t xml:space="preserve"> </w:t>
      </w:r>
    </w:p>
    <w:p w:rsidR="009D5ECC" w:rsidRDefault="009D5ECC" w:rsidP="009D5ECC">
      <w:pPr>
        <w:pStyle w:val="a3"/>
        <w:ind w:left="360" w:firstLineChars="0" w:firstLine="0"/>
      </w:pPr>
      <w:proofErr w:type="spellStart"/>
      <w:proofErr w:type="gramStart"/>
      <w:r>
        <w:t>def</w:t>
      </w:r>
      <w:proofErr w:type="spellEnd"/>
      <w:proofErr w:type="gramEnd"/>
      <w:r>
        <w:t xml:space="preserve"> train(</w:t>
      </w:r>
      <w:proofErr w:type="spellStart"/>
      <w:r>
        <w:t>train_imgs,train_labels</w:t>
      </w:r>
      <w:proofErr w:type="spellEnd"/>
      <w:r>
        <w:t>):</w:t>
      </w:r>
    </w:p>
    <w:p w:rsidR="009D5ECC" w:rsidRDefault="009D5ECC" w:rsidP="009D5ECC">
      <w:pPr>
        <w:pStyle w:val="a3"/>
        <w:ind w:left="360" w:firstLineChars="0" w:firstLine="0"/>
      </w:pPr>
      <w:r>
        <w:t>…</w:t>
      </w:r>
    </w:p>
    <w:p w:rsidR="009D5ECC" w:rsidRDefault="00541A0C" w:rsidP="009D5ECC">
      <w:pPr>
        <w:pStyle w:val="a3"/>
        <w:ind w:left="360" w:firstLineChars="0" w:firstLine="0"/>
      </w:pPr>
      <w:proofErr w:type="gramStart"/>
      <w:r>
        <w:t>r</w:t>
      </w:r>
      <w:r w:rsidR="009D5ECC">
        <w:t>eturn</w:t>
      </w:r>
      <w:proofErr w:type="gramEnd"/>
      <w:r w:rsidR="009D5ECC">
        <w:t xml:space="preserve"> model</w:t>
      </w:r>
    </w:p>
    <w:p w:rsidR="009D5ECC" w:rsidRDefault="009D5ECC" w:rsidP="009D5ECC">
      <w:pPr>
        <w:pStyle w:val="a3"/>
        <w:ind w:left="360" w:firstLineChars="0" w:firstLine="0"/>
      </w:pPr>
    </w:p>
    <w:p w:rsidR="009D5ECC" w:rsidRDefault="009D5ECC" w:rsidP="009D5ECC">
      <w:pPr>
        <w:pStyle w:val="a3"/>
        <w:ind w:left="360" w:firstLineChars="0" w:firstLine="0"/>
      </w:pPr>
      <w:proofErr w:type="spellStart"/>
      <w:proofErr w:type="gramStart"/>
      <w:r>
        <w:t>def</w:t>
      </w:r>
      <w:proofErr w:type="spellEnd"/>
      <w:proofErr w:type="gramEnd"/>
      <w:r>
        <w:t xml:space="preserve"> predict(</w:t>
      </w:r>
      <w:proofErr w:type="spellStart"/>
      <w:r>
        <w:t>model,test_imgs</w:t>
      </w:r>
      <w:proofErr w:type="spellEnd"/>
      <w:r>
        <w:t>):</w:t>
      </w:r>
    </w:p>
    <w:p w:rsidR="009D5ECC" w:rsidRDefault="009D5ECC" w:rsidP="009D5ECC">
      <w:pPr>
        <w:pStyle w:val="a3"/>
        <w:ind w:left="360" w:firstLineChars="0" w:firstLine="0"/>
      </w:pPr>
      <w:r>
        <w:t>…</w:t>
      </w:r>
    </w:p>
    <w:p w:rsidR="009D5ECC" w:rsidRDefault="009D5ECC" w:rsidP="009D5ECC">
      <w:pPr>
        <w:pStyle w:val="a3"/>
        <w:ind w:left="360" w:firstLineChars="0" w:firstLine="0"/>
      </w:pPr>
      <w:proofErr w:type="gramStart"/>
      <w:r>
        <w:t>return</w:t>
      </w:r>
      <w:proofErr w:type="gramEnd"/>
      <w:r>
        <w:t xml:space="preserve"> </w:t>
      </w:r>
      <w:proofErr w:type="spellStart"/>
      <w:r>
        <w:t>test_labels</w:t>
      </w:r>
      <w:proofErr w:type="spellEnd"/>
    </w:p>
    <w:p w:rsidR="005932E2" w:rsidRDefault="005932E2" w:rsidP="005932E2"/>
    <w:p w:rsidR="005932E2" w:rsidRDefault="005932E2" w:rsidP="005932E2"/>
    <w:p w:rsidR="005932E2" w:rsidRDefault="00F519D4" w:rsidP="00F519D4">
      <w:pPr>
        <w:pStyle w:val="1"/>
      </w:pPr>
      <w:r>
        <w:rPr>
          <w:rFonts w:hint="eastAsia"/>
        </w:rPr>
        <w:t xml:space="preserve">k近邻 </w:t>
      </w:r>
      <w:r>
        <w:t>KNN</w:t>
      </w:r>
    </w:p>
    <w:p w:rsidR="00F519D4" w:rsidRDefault="00F519D4" w:rsidP="00F519D4">
      <w:r w:rsidRPr="00F519D4">
        <w:rPr>
          <w:noProof/>
        </w:rPr>
        <w:drawing>
          <wp:inline distT="0" distB="0" distL="0" distR="0">
            <wp:extent cx="2381250" cy="1695450"/>
            <wp:effectExtent l="0" t="0" r="0" b="0"/>
            <wp:docPr id="2" name="图片 2" descr="C:\Users\Owner\AppData\Local\Temp\1543299944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Owner\AppData\Local\Temp\1543299944(1).pn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169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br/>
        <w:t>1.</w:t>
      </w:r>
      <w:r>
        <w:rPr>
          <w:rFonts w:hint="eastAsia"/>
        </w:rPr>
        <w:t>计算已知类别数据集中的点与当前点的距离</w:t>
      </w:r>
    </w:p>
    <w:p w:rsidR="00F519D4" w:rsidRDefault="00F519D4" w:rsidP="00F519D4">
      <w:r>
        <w:rPr>
          <w:rFonts w:hint="eastAsia"/>
        </w:rPr>
        <w:t>2</w:t>
      </w:r>
      <w:r>
        <w:t>.</w:t>
      </w:r>
      <w:r>
        <w:rPr>
          <w:rFonts w:hint="eastAsia"/>
        </w:rPr>
        <w:t>按照距离依次排序</w:t>
      </w:r>
    </w:p>
    <w:p w:rsidR="00F519D4" w:rsidRDefault="00F519D4" w:rsidP="00F519D4">
      <w:r>
        <w:rPr>
          <w:rFonts w:hint="eastAsia"/>
        </w:rPr>
        <w:t>3</w:t>
      </w:r>
      <w:r>
        <w:t>.</w:t>
      </w:r>
      <w:r>
        <w:rPr>
          <w:rFonts w:hint="eastAsia"/>
        </w:rPr>
        <w:t>选取与当前点距离最小的k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点</w:t>
      </w:r>
    </w:p>
    <w:p w:rsidR="00F519D4" w:rsidRDefault="00F519D4" w:rsidP="00F519D4">
      <w:r>
        <w:rPr>
          <w:rFonts w:hint="eastAsia"/>
        </w:rPr>
        <w:t>4</w:t>
      </w:r>
      <w:r>
        <w:t>.</w:t>
      </w:r>
      <w:r>
        <w:rPr>
          <w:rFonts w:hint="eastAsia"/>
        </w:rPr>
        <w:t>选取前k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点所在类别的出现概率</w:t>
      </w:r>
    </w:p>
    <w:p w:rsidR="00F519D4" w:rsidRDefault="00F519D4" w:rsidP="00F519D4">
      <w:r>
        <w:rPr>
          <w:rFonts w:hint="eastAsia"/>
        </w:rPr>
        <w:lastRenderedPageBreak/>
        <w:t>5</w:t>
      </w:r>
      <w:r>
        <w:t>.</w:t>
      </w:r>
      <w:r>
        <w:rPr>
          <w:rFonts w:hint="eastAsia"/>
        </w:rPr>
        <w:t>返回前k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点出现频率最高的类别作为当前</w:t>
      </w:r>
      <w:proofErr w:type="gramStart"/>
      <w:r>
        <w:rPr>
          <w:rFonts w:hint="eastAsia"/>
        </w:rPr>
        <w:t>点预测</w:t>
      </w:r>
      <w:proofErr w:type="gramEnd"/>
      <w:r>
        <w:rPr>
          <w:rFonts w:hint="eastAsia"/>
        </w:rPr>
        <w:t>分类</w:t>
      </w:r>
    </w:p>
    <w:p w:rsidR="00DC5840" w:rsidRDefault="00DC5840" w:rsidP="00F519D4"/>
    <w:p w:rsidR="00DC5840" w:rsidRDefault="00D964BF" w:rsidP="00F519D4">
      <w:r>
        <w:rPr>
          <w:rFonts w:hint="eastAsia"/>
        </w:rPr>
        <w:t>K</w:t>
      </w:r>
      <w:r>
        <w:t>NN</w:t>
      </w:r>
      <w:r>
        <w:rPr>
          <w:rFonts w:hint="eastAsia"/>
        </w:rPr>
        <w:t>算法本身简单有效，l</w:t>
      </w:r>
      <w:r>
        <w:t>azy-learning</w:t>
      </w:r>
    </w:p>
    <w:p w:rsidR="00D964BF" w:rsidRDefault="00D964BF" w:rsidP="00F519D4">
      <w:r>
        <w:rPr>
          <w:rFonts w:hint="eastAsia"/>
        </w:rPr>
        <w:t>分类器不需要使用训练集进行训练，训练时间复杂度为0</w:t>
      </w:r>
    </w:p>
    <w:p w:rsidR="00B43E12" w:rsidRDefault="00D964BF" w:rsidP="00F519D4">
      <w:r>
        <w:t>KNN</w:t>
      </w:r>
      <w:r>
        <w:rPr>
          <w:rFonts w:hint="eastAsia"/>
        </w:rPr>
        <w:t>分类的计算复杂度和训练集中的文档数目成正比，即：如果训练集中文档总数为n</w:t>
      </w:r>
      <w:r>
        <w:t>,</w:t>
      </w:r>
      <w:r>
        <w:rPr>
          <w:rFonts w:hint="eastAsia"/>
        </w:rPr>
        <w:t>那么K</w:t>
      </w:r>
      <w:r>
        <w:t>NN</w:t>
      </w:r>
      <w:r>
        <w:rPr>
          <w:rFonts w:hint="eastAsia"/>
        </w:rPr>
        <w:t>的分类时间复杂度为O</w:t>
      </w:r>
      <w:r>
        <w:t>(</w:t>
      </w:r>
      <w:r>
        <w:rPr>
          <w:rFonts w:hint="eastAsia"/>
        </w:rPr>
        <w:t>n</w:t>
      </w:r>
      <w:r>
        <w:t>)</w:t>
      </w:r>
    </w:p>
    <w:p w:rsidR="00D964BF" w:rsidRDefault="00B43E12" w:rsidP="00F519D4">
      <w:r>
        <w:t xml:space="preserve">( </w:t>
      </w:r>
      <w:r>
        <w:rPr>
          <w:rFonts w:hint="eastAsia"/>
        </w:rPr>
        <w:t>每一个样本的复杂度都为O(</w:t>
      </w:r>
      <w:r>
        <w:t>n),</w:t>
      </w:r>
      <w:r>
        <w:rPr>
          <w:rFonts w:hint="eastAsia"/>
        </w:rPr>
        <w:t>如果有n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样本，那么复杂度就是O(</w:t>
      </w:r>
      <w:r w:rsidR="006C492F" w:rsidRPr="006C492F">
        <w:rPr>
          <w:position w:val="-4"/>
        </w:rPr>
        <w:object w:dxaOrig="279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pt;height:15pt" o:ole="">
            <v:imagedata r:id="rId8" o:title=""/>
          </v:shape>
          <o:OLEObject Type="Embed" ProgID="Equation.DSMT4" ShapeID="_x0000_i1025" DrawAspect="Content" ObjectID="_1605007043" r:id="rId9"/>
        </w:object>
      </w:r>
      <w:r>
        <w:t>) )</w:t>
      </w:r>
    </w:p>
    <w:p w:rsidR="00FA7902" w:rsidRDefault="00FA7902" w:rsidP="00F519D4"/>
    <w:p w:rsidR="00FA7902" w:rsidRDefault="00FA7902" w:rsidP="00F519D4">
      <w:r>
        <w:t>CIFAR-10</w:t>
      </w:r>
      <w:r w:rsidR="00DC142F">
        <w:rPr>
          <w:rFonts w:hint="eastAsia"/>
        </w:rPr>
        <w:t>数据集</w:t>
      </w:r>
      <w:r w:rsidR="00694C9D">
        <w:rPr>
          <w:rFonts w:hint="eastAsia"/>
        </w:rPr>
        <w:t xml:space="preserve"> </w:t>
      </w:r>
      <w:hyperlink r:id="rId10" w:history="1">
        <w:r w:rsidR="00694C9D" w:rsidRPr="00E770F2">
          <w:rPr>
            <w:rStyle w:val="a4"/>
          </w:rPr>
          <w:t>https://www.cs.toronto.edu/~kriz/cifar.html</w:t>
        </w:r>
      </w:hyperlink>
      <w:r w:rsidR="00694C9D">
        <w:br/>
      </w:r>
      <w:r w:rsidR="00FF5721">
        <w:t>10</w:t>
      </w:r>
      <w:r w:rsidR="00FF5721">
        <w:rPr>
          <w:rFonts w:hint="eastAsia"/>
        </w:rPr>
        <w:t>类标签，5</w:t>
      </w:r>
      <w:r w:rsidR="00FF5721">
        <w:t>0000</w:t>
      </w:r>
      <w:r w:rsidR="00FF5721">
        <w:rPr>
          <w:rFonts w:hint="eastAsia"/>
        </w:rPr>
        <w:t xml:space="preserve">个训练数据 </w:t>
      </w:r>
      <w:r w:rsidR="00FF5721">
        <w:t>10000</w:t>
      </w:r>
      <w:r w:rsidR="00FF5721">
        <w:rPr>
          <w:rFonts w:hint="eastAsia"/>
        </w:rPr>
        <w:t>个测试数据</w:t>
      </w:r>
      <w:r w:rsidR="00F207D9">
        <w:rPr>
          <w:rFonts w:hint="eastAsia"/>
        </w:rPr>
        <w:t xml:space="preserve"> 大小均为3</w:t>
      </w:r>
      <w:r w:rsidR="00F207D9">
        <w:t>2*32</w:t>
      </w:r>
      <w:r w:rsidR="00D221FC">
        <w:rPr>
          <w:rFonts w:hint="eastAsia"/>
        </w:rPr>
        <w:t>（</w:t>
      </w:r>
      <w:r w:rsidR="004D002C">
        <w:rPr>
          <w:rFonts w:hint="eastAsia"/>
        </w:rPr>
        <w:t>图片</w:t>
      </w:r>
      <w:r w:rsidR="00D221FC">
        <w:rPr>
          <w:rFonts w:hint="eastAsia"/>
        </w:rPr>
        <w:t>比较小</w:t>
      </w:r>
      <w:r w:rsidR="004D002C">
        <w:rPr>
          <w:rFonts w:hint="eastAsia"/>
        </w:rPr>
        <w:t>，</w:t>
      </w:r>
      <w:r w:rsidR="009547E3">
        <w:rPr>
          <w:rFonts w:hint="eastAsia"/>
        </w:rPr>
        <w:t>模型</w:t>
      </w:r>
      <w:r w:rsidR="004459D4">
        <w:rPr>
          <w:rFonts w:hint="eastAsia"/>
        </w:rPr>
        <w:t>的</w:t>
      </w:r>
      <w:r w:rsidR="004D002C">
        <w:rPr>
          <w:rFonts w:hint="eastAsia"/>
        </w:rPr>
        <w:t>学习压力较小</w:t>
      </w:r>
      <w:r w:rsidR="00D221FC">
        <w:rPr>
          <w:rFonts w:hint="eastAsia"/>
        </w:rPr>
        <w:t>）</w:t>
      </w:r>
    </w:p>
    <w:p w:rsidR="008774D7" w:rsidRDefault="008774D7" w:rsidP="00F519D4">
      <w:r>
        <w:rPr>
          <w:rFonts w:hint="eastAsia"/>
        </w:rPr>
        <w:t>（还有更大的C</w:t>
      </w:r>
      <w:r>
        <w:t xml:space="preserve">IFAR-100 </w:t>
      </w:r>
      <w:r>
        <w:rPr>
          <w:rFonts w:hint="eastAsia"/>
        </w:rPr>
        <w:t>）</w:t>
      </w:r>
    </w:p>
    <w:p w:rsidR="008C5A44" w:rsidRDefault="008C5A44" w:rsidP="00F519D4"/>
    <w:p w:rsidR="008C5A44" w:rsidRDefault="008C5A44" w:rsidP="00F519D4">
      <w:r>
        <w:rPr>
          <w:rFonts w:hint="eastAsia"/>
        </w:rPr>
        <w:t>L</w:t>
      </w:r>
      <w:r>
        <w:t>1</w:t>
      </w:r>
      <w:r>
        <w:rPr>
          <w:rFonts w:hint="eastAsia"/>
        </w:rPr>
        <w:t>距离：</w:t>
      </w:r>
      <w:r w:rsidRPr="008C5A44">
        <w:rPr>
          <w:position w:val="-30"/>
        </w:rPr>
        <w:object w:dxaOrig="2280" w:dyaOrig="560">
          <v:shape id="_x0000_i1026" type="#_x0000_t75" style="width:114pt;height:28pt" o:ole="">
            <v:imagedata r:id="rId11" o:title=""/>
          </v:shape>
          <o:OLEObject Type="Embed" ProgID="Equation.DSMT4" ShapeID="_x0000_i1026" DrawAspect="Content" ObjectID="_1605007044" r:id="rId12"/>
        </w:object>
      </w:r>
    </w:p>
    <w:p w:rsidR="00F37204" w:rsidRDefault="00F37204" w:rsidP="00F519D4">
      <w:r w:rsidRPr="00F37204">
        <w:rPr>
          <w:noProof/>
        </w:rPr>
        <w:drawing>
          <wp:inline distT="0" distB="0" distL="0" distR="0">
            <wp:extent cx="2372905" cy="831850"/>
            <wp:effectExtent l="0" t="0" r="8890" b="6350"/>
            <wp:docPr id="3" name="图片 3" descr="C:\Users\Owner\AppData\Local\Temp\1543300918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Owner\AppData\Local\Temp\1543300918(1).png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956" cy="8416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矩阵情况：对应位置的差值的绝对值，再累加</w:t>
      </w:r>
    </w:p>
    <w:p w:rsidR="00140B0B" w:rsidRDefault="00757985" w:rsidP="00F519D4">
      <w:r w:rsidRPr="00757985">
        <w:rPr>
          <w:noProof/>
        </w:rPr>
        <w:drawing>
          <wp:inline distT="0" distB="0" distL="0" distR="0">
            <wp:extent cx="5274310" cy="3272164"/>
            <wp:effectExtent l="0" t="0" r="2540" b="4445"/>
            <wp:docPr id="4" name="图片 4" descr="C:\Users\Owner\AppData\Local\Temp\1543301153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Owner\AppData\Local\Temp\1543301153(1).png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2721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40B0B" w:rsidRDefault="00140B0B" w:rsidP="00140B0B"/>
    <w:p w:rsidR="005A7F8B" w:rsidRDefault="005A7F8B" w:rsidP="00140B0B"/>
    <w:p w:rsidR="005A7F8B" w:rsidRDefault="005A7F8B" w:rsidP="00140B0B"/>
    <w:p w:rsidR="005A7F8B" w:rsidRDefault="005A7F8B" w:rsidP="00140B0B"/>
    <w:p w:rsidR="00757985" w:rsidRDefault="00140B0B" w:rsidP="00140B0B">
      <w:pPr>
        <w:pStyle w:val="1"/>
      </w:pPr>
      <w:r>
        <w:rPr>
          <w:rFonts w:hint="eastAsia"/>
        </w:rPr>
        <w:lastRenderedPageBreak/>
        <w:t>超参数 · 交叉验证</w:t>
      </w:r>
    </w:p>
    <w:p w:rsidR="005A7F8B" w:rsidRDefault="005A7F8B" w:rsidP="005A7F8B">
      <w:r>
        <w:rPr>
          <w:rFonts w:hint="eastAsia"/>
        </w:rPr>
        <w:t xml:space="preserve">超参数： </w:t>
      </w:r>
    </w:p>
    <w:p w:rsidR="00422BA2" w:rsidRDefault="005A7F8B" w:rsidP="005A7F8B">
      <w:r>
        <w:t>L1 distance (Manhattan distance)</w:t>
      </w:r>
      <w:r w:rsidR="00111554">
        <w:t>:</w:t>
      </w:r>
      <w:r w:rsidR="00111554" w:rsidRPr="00111554">
        <w:t xml:space="preserve"> </w:t>
      </w:r>
      <w:r w:rsidR="00111554" w:rsidRPr="008C5A44">
        <w:rPr>
          <w:position w:val="-30"/>
        </w:rPr>
        <w:object w:dxaOrig="2280" w:dyaOrig="560">
          <v:shape id="_x0000_i1027" type="#_x0000_t75" style="width:114pt;height:28pt" o:ole="">
            <v:imagedata r:id="rId11" o:title=""/>
          </v:shape>
          <o:OLEObject Type="Embed" ProgID="Equation.DSMT4" ShapeID="_x0000_i1027" DrawAspect="Content" ObjectID="_1605007045" r:id="rId15"/>
        </w:object>
      </w:r>
    </w:p>
    <w:p w:rsidR="00422BA2" w:rsidRDefault="00422BA2" w:rsidP="00422BA2">
      <w:r>
        <w:t>L2 distance (Euclidean distance</w:t>
      </w:r>
      <w:r w:rsidR="00496E78">
        <w:t xml:space="preserve"> </w:t>
      </w:r>
      <w:r w:rsidR="00496E78">
        <w:rPr>
          <w:rFonts w:hint="eastAsia"/>
        </w:rPr>
        <w:t>欧氏距离</w:t>
      </w:r>
      <w:r>
        <w:t>):</w:t>
      </w:r>
      <w:r w:rsidR="00C644B9">
        <w:t xml:space="preserve"> </w:t>
      </w:r>
      <w:r w:rsidR="00C644B9" w:rsidRPr="00C644B9">
        <w:rPr>
          <w:position w:val="-32"/>
        </w:rPr>
        <w:object w:dxaOrig="2580" w:dyaOrig="639">
          <v:shape id="_x0000_i1028" type="#_x0000_t75" style="width:129pt;height:32pt" o:ole="">
            <v:imagedata r:id="rId16" o:title=""/>
          </v:shape>
          <o:OLEObject Type="Embed" ProgID="Equation.DSMT4" ShapeID="_x0000_i1028" DrawAspect="Content" ObjectID="_1605007046" r:id="rId17"/>
        </w:object>
      </w:r>
    </w:p>
    <w:p w:rsidR="00C644B9" w:rsidRDefault="00C644B9" w:rsidP="00422BA2"/>
    <w:p w:rsidR="00C644B9" w:rsidRDefault="00582A51" w:rsidP="00422BA2">
      <w:r>
        <w:rPr>
          <w:rFonts w:hint="eastAsia"/>
        </w:rPr>
        <w:t>交叉验证：</w:t>
      </w:r>
    </w:p>
    <w:p w:rsidR="00582A51" w:rsidRDefault="00582A51" w:rsidP="00422BA2">
      <w:r>
        <w:rPr>
          <w:rFonts w:hint="eastAsia"/>
        </w:rPr>
        <w:t>测试</w:t>
      </w:r>
      <w:proofErr w:type="gramStart"/>
      <w:r>
        <w:rPr>
          <w:rFonts w:hint="eastAsia"/>
        </w:rPr>
        <w:t>集只能</w:t>
      </w:r>
      <w:proofErr w:type="gramEnd"/>
      <w:r>
        <w:rPr>
          <w:rFonts w:hint="eastAsia"/>
        </w:rPr>
        <w:t>最终的时候才能用</w:t>
      </w:r>
    </w:p>
    <w:p w:rsidR="00FE3FE8" w:rsidRDefault="00FE3FE8" w:rsidP="00422BA2">
      <w:r w:rsidRPr="00FE3FE8">
        <w:rPr>
          <w:noProof/>
        </w:rPr>
        <w:drawing>
          <wp:inline distT="0" distB="0" distL="0" distR="0">
            <wp:extent cx="2692400" cy="676929"/>
            <wp:effectExtent l="0" t="0" r="0" b="8890"/>
            <wp:docPr id="5" name="图片 5" descr="C:\Users\Owner\AppData\Local\Temp\1543304117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Owner\AppData\Local\Temp\1543304117(1).png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5615" cy="6877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3FE8" w:rsidRDefault="00C53F7C" w:rsidP="00422BA2">
      <w:r w:rsidRPr="00C53F7C">
        <w:rPr>
          <w:noProof/>
        </w:rPr>
        <w:drawing>
          <wp:inline distT="0" distB="0" distL="0" distR="0">
            <wp:extent cx="2686050" cy="1040245"/>
            <wp:effectExtent l="0" t="0" r="0" b="7620"/>
            <wp:docPr id="6" name="图片 6" descr="C:\Users\Owner\AppData\Local\Temp\1543304249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Users\Owner\AppData\Local\Temp\1543304249(1).png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7140" cy="1052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3FE8" w:rsidRDefault="0036013B" w:rsidP="00422BA2">
      <w:r>
        <w:rPr>
          <w:rFonts w:hint="eastAsia"/>
        </w:rPr>
        <w:t>背景主导：</w:t>
      </w:r>
      <w:r w:rsidR="00EC62BD">
        <w:rPr>
          <w:rFonts w:hint="eastAsia"/>
        </w:rPr>
        <w:t>一张图片中，主题只占一部分，背景对结果的影响应该去除，比如在K近邻中，计算距离时应该把背景部分的距离直去掉。</w:t>
      </w:r>
    </w:p>
    <w:p w:rsidR="00D94319" w:rsidRDefault="00D94319" w:rsidP="00422BA2">
      <w:r w:rsidRPr="00D94319">
        <w:rPr>
          <w:noProof/>
        </w:rPr>
        <w:drawing>
          <wp:inline distT="0" distB="0" distL="0" distR="0">
            <wp:extent cx="5105400" cy="1784350"/>
            <wp:effectExtent l="0" t="0" r="0" b="6350"/>
            <wp:docPr id="7" name="图片 7" descr="C:\Users\Owner\AppData\Local\Temp\1543305549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:\Users\Owner\AppData\Local\Temp\1543305549(1).png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5400" cy="178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4319" w:rsidRDefault="00D94319" w:rsidP="00422BA2"/>
    <w:p w:rsidR="00D94319" w:rsidRDefault="00D94319" w:rsidP="00422BA2"/>
    <w:p w:rsidR="00D94319" w:rsidRDefault="00D94319" w:rsidP="00422BA2"/>
    <w:p w:rsidR="00D94319" w:rsidRDefault="00D94319" w:rsidP="00422BA2"/>
    <w:p w:rsidR="00D94319" w:rsidRDefault="00D94319" w:rsidP="00422BA2"/>
    <w:p w:rsidR="00D94319" w:rsidRDefault="00D94319" w:rsidP="00422BA2"/>
    <w:p w:rsidR="00D94319" w:rsidRDefault="00D94319" w:rsidP="00422BA2"/>
    <w:p w:rsidR="00D94319" w:rsidRDefault="00D94319" w:rsidP="00422BA2"/>
    <w:p w:rsidR="00D94319" w:rsidRDefault="00D94319" w:rsidP="00422BA2"/>
    <w:p w:rsidR="00D94319" w:rsidRDefault="00D94319" w:rsidP="00422BA2"/>
    <w:p w:rsidR="00D94319" w:rsidRDefault="007F5FCF" w:rsidP="007F5FCF">
      <w:pPr>
        <w:pStyle w:val="1"/>
      </w:pPr>
      <w:r>
        <w:rPr>
          <w:rFonts w:hint="eastAsia"/>
        </w:rPr>
        <w:lastRenderedPageBreak/>
        <w:t>线性分类</w:t>
      </w:r>
      <w:r w:rsidR="00D85B2B">
        <w:rPr>
          <w:rFonts w:hint="eastAsia"/>
        </w:rPr>
        <w:t xml:space="preserve"> </w:t>
      </w:r>
      <w:r w:rsidR="00D85B2B">
        <w:t>L</w:t>
      </w:r>
      <w:r w:rsidR="00D85B2B">
        <w:rPr>
          <w:rFonts w:hint="eastAsia"/>
        </w:rPr>
        <w:t>in</w:t>
      </w:r>
      <w:r w:rsidR="00D85B2B">
        <w:t>ear Classify</w:t>
      </w:r>
    </w:p>
    <w:p w:rsidR="001D5A51" w:rsidRPr="001D5A51" w:rsidRDefault="00D85B2B" w:rsidP="001D5A51">
      <w:r>
        <w:rPr>
          <w:noProof/>
        </w:rPr>
        <w:drawing>
          <wp:inline distT="0" distB="0" distL="0" distR="0" wp14:anchorId="52F65A80" wp14:editId="51F12302">
            <wp:extent cx="3111500" cy="1420211"/>
            <wp:effectExtent l="0" t="0" r="0" b="889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132007" cy="1429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94319" w:rsidRDefault="00D94319" w:rsidP="00422BA2"/>
    <w:p w:rsidR="00D94319" w:rsidRDefault="00712D45" w:rsidP="00422BA2">
      <w:r>
        <w:rPr>
          <w:noProof/>
        </w:rPr>
        <w:drawing>
          <wp:inline distT="0" distB="0" distL="0" distR="0" wp14:anchorId="7C0E6F41" wp14:editId="38B6E174">
            <wp:extent cx="4324350" cy="1057275"/>
            <wp:effectExtent l="0" t="0" r="0" b="952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4324350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94319" w:rsidRDefault="00D94319" w:rsidP="00422BA2"/>
    <w:p w:rsidR="00712D45" w:rsidRDefault="001A2679" w:rsidP="00422BA2">
      <w:r>
        <w:rPr>
          <w:rFonts w:hint="eastAsia"/>
        </w:rPr>
        <w:t xml:space="preserve">如下， </w:t>
      </w:r>
      <w:r w:rsidR="00904BF2">
        <w:t xml:space="preserve">f = </w:t>
      </w:r>
      <w:proofErr w:type="spellStart"/>
      <w:r w:rsidR="00904BF2">
        <w:t>WX+b</w:t>
      </w:r>
      <w:proofErr w:type="spellEnd"/>
      <w:r w:rsidR="00712D45">
        <w:rPr>
          <w:rFonts w:hint="eastAsia"/>
        </w:rPr>
        <w:t>将图片变换成4</w:t>
      </w:r>
      <w:r w:rsidR="00712D45">
        <w:t>x1</w:t>
      </w:r>
      <w:r w:rsidR="00712D45">
        <w:rPr>
          <w:rFonts w:hint="eastAsia"/>
        </w:rPr>
        <w:t>的向量，</w:t>
      </w:r>
      <w:r w:rsidR="00286B89">
        <w:rPr>
          <w:rFonts w:hint="eastAsia"/>
        </w:rPr>
        <w:t>输出</w:t>
      </w:r>
      <w:r w:rsidR="00E22F7D">
        <w:t>f</w:t>
      </w:r>
      <w:r w:rsidR="00286B89">
        <w:rPr>
          <w:rFonts w:hint="eastAsia"/>
        </w:rPr>
        <w:t>为3</w:t>
      </w:r>
      <w:r w:rsidR="00286B89">
        <w:t>x1, W</w:t>
      </w:r>
      <w:r w:rsidR="00286B89">
        <w:rPr>
          <w:rFonts w:hint="eastAsia"/>
        </w:rPr>
        <w:t>为3x</w:t>
      </w:r>
      <w:r w:rsidR="00286B89">
        <w:t>4</w:t>
      </w:r>
      <w:r w:rsidR="00100610">
        <w:t>,</w:t>
      </w:r>
    </w:p>
    <w:p w:rsidR="00100610" w:rsidRPr="00100610" w:rsidRDefault="00100610" w:rsidP="00422BA2">
      <w:r>
        <w:rPr>
          <w:rFonts w:hint="eastAsia"/>
        </w:rPr>
        <w:t>输出f为对应不同类</w:t>
      </w:r>
      <w:r w:rsidR="002D7810">
        <w:rPr>
          <w:rFonts w:hint="eastAsia"/>
        </w:rPr>
        <w:t>别</w:t>
      </w:r>
      <w:r>
        <w:rPr>
          <w:rFonts w:hint="eastAsia"/>
        </w:rPr>
        <w:t>的</w:t>
      </w:r>
      <w:r w:rsidR="00A81B30">
        <w:rPr>
          <w:rFonts w:hint="eastAsia"/>
        </w:rPr>
        <w:t>得分</w:t>
      </w:r>
      <w:r>
        <w:rPr>
          <w:rFonts w:hint="eastAsia"/>
        </w:rPr>
        <w:t>值</w:t>
      </w:r>
      <w:r w:rsidR="008266FC">
        <w:rPr>
          <w:rFonts w:hint="eastAsia"/>
        </w:rPr>
        <w:t>，如图中d</w:t>
      </w:r>
      <w:r w:rsidR="008266FC">
        <w:t xml:space="preserve">og </w:t>
      </w:r>
      <w:r w:rsidR="008266FC">
        <w:rPr>
          <w:rFonts w:hint="eastAsia"/>
        </w:rPr>
        <w:t>的得分最大，则输出的结果判定为dog</w:t>
      </w:r>
      <w:r w:rsidR="00815DBE">
        <w:rPr>
          <w:rFonts w:hint="eastAsia"/>
        </w:rPr>
        <w:t>的可能性</w:t>
      </w:r>
      <w:r w:rsidR="001779DD">
        <w:rPr>
          <w:rFonts w:hint="eastAsia"/>
        </w:rPr>
        <w:t>最</w:t>
      </w:r>
      <w:r w:rsidR="00815DBE">
        <w:rPr>
          <w:rFonts w:hint="eastAsia"/>
        </w:rPr>
        <w:t>大</w:t>
      </w:r>
    </w:p>
    <w:p w:rsidR="00D94319" w:rsidRDefault="00712D45" w:rsidP="00422BA2">
      <w:r>
        <w:rPr>
          <w:noProof/>
        </w:rPr>
        <w:drawing>
          <wp:inline distT="0" distB="0" distL="0" distR="0" wp14:anchorId="71A05C43" wp14:editId="3A1CA66D">
            <wp:extent cx="2492433" cy="1181100"/>
            <wp:effectExtent l="0" t="0" r="3175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496337" cy="1182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94319" w:rsidRDefault="00D94319" w:rsidP="00422BA2"/>
    <w:p w:rsidR="00D94319" w:rsidRDefault="00D94319" w:rsidP="00422BA2"/>
    <w:p w:rsidR="00D94319" w:rsidRPr="00042589" w:rsidRDefault="00D94319" w:rsidP="00422BA2"/>
    <w:p w:rsidR="00D94319" w:rsidRDefault="00042589" w:rsidP="00422BA2">
      <w:r w:rsidRPr="00042589">
        <w:rPr>
          <w:noProof/>
        </w:rPr>
        <w:drawing>
          <wp:inline distT="0" distB="0" distL="0" distR="0">
            <wp:extent cx="2335954" cy="1130300"/>
            <wp:effectExtent l="0" t="0" r="7620" b="0"/>
            <wp:docPr id="12" name="图片 12" descr="C:\Users\Owner\AppData\Local\Temp\1543307785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C:\Users\Owner\AppData\Local\Temp\1543307785(1).png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9380" cy="11319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4319" w:rsidRDefault="00D94319" w:rsidP="00422BA2"/>
    <w:p w:rsidR="00D94319" w:rsidRDefault="00042589" w:rsidP="00422BA2">
      <w:r w:rsidRPr="004E3B82">
        <w:rPr>
          <w:position w:val="-12"/>
        </w:rPr>
        <w:object w:dxaOrig="2020" w:dyaOrig="360">
          <v:shape id="_x0000_i1029" type="#_x0000_t75" style="width:101pt;height:18pt" o:ole="">
            <v:imagedata r:id="rId25" o:title=""/>
          </v:shape>
          <o:OLEObject Type="Embed" ProgID="Equation.DSMT4" ShapeID="_x0000_i1029" DrawAspect="Content" ObjectID="_1605007047" r:id="rId26"/>
        </w:object>
      </w:r>
    </w:p>
    <w:p w:rsidR="00042589" w:rsidRDefault="00042589" w:rsidP="00422BA2">
      <w:r>
        <w:rPr>
          <w:rFonts w:hint="eastAsia"/>
        </w:rPr>
        <w:t xml:space="preserve">线性分类 </w:t>
      </w:r>
      <w:r>
        <w:t xml:space="preserve">– </w:t>
      </w:r>
      <w:r>
        <w:rPr>
          <w:rFonts w:hint="eastAsia"/>
        </w:rPr>
        <w:t>线性边界（f</w:t>
      </w:r>
      <w:r>
        <w:t xml:space="preserve"> = </w:t>
      </w:r>
      <w:r w:rsidRPr="00042589">
        <w:rPr>
          <w:position w:val="-12"/>
        </w:rPr>
        <w:object w:dxaOrig="760" w:dyaOrig="360">
          <v:shape id="_x0000_i1030" type="#_x0000_t75" style="width:38pt;height:18pt" o:ole="">
            <v:imagedata r:id="rId27" o:title=""/>
          </v:shape>
          <o:OLEObject Type="Embed" ProgID="Equation.DSMT4" ShapeID="_x0000_i1030" DrawAspect="Content" ObjectID="_1605007048" r:id="rId28"/>
        </w:object>
      </w:r>
      <w:proofErr w:type="spellStart"/>
      <w:r>
        <w:rPr>
          <w:rFonts w:hint="eastAsia"/>
        </w:rPr>
        <w:t>Wx</w:t>
      </w:r>
      <w:proofErr w:type="spellEnd"/>
      <w:r>
        <w:rPr>
          <w:rFonts w:hint="eastAsia"/>
        </w:rPr>
        <w:t>） 得到分类结果</w:t>
      </w:r>
    </w:p>
    <w:p w:rsidR="00F76E59" w:rsidRDefault="00F76E59" w:rsidP="00422BA2"/>
    <w:p w:rsidR="00F76E59" w:rsidRDefault="00F76E59" w:rsidP="00422BA2"/>
    <w:p w:rsidR="00F76E59" w:rsidRDefault="00F76E59" w:rsidP="00F76E59">
      <w:pPr>
        <w:pStyle w:val="1"/>
      </w:pPr>
      <w:r>
        <w:rPr>
          <w:rFonts w:hint="eastAsia"/>
        </w:rPr>
        <w:lastRenderedPageBreak/>
        <w:t xml:space="preserve">损失函数 </w:t>
      </w:r>
      <w:r w:rsidR="0095488F">
        <w:t>–</w:t>
      </w:r>
      <w:r>
        <w:t xml:space="preserve"> </w:t>
      </w:r>
      <w:r w:rsidR="0095488F">
        <w:rPr>
          <w:rFonts w:hint="eastAsia"/>
        </w:rPr>
        <w:t>对结果的修正</w:t>
      </w:r>
    </w:p>
    <w:p w:rsidR="0095488F" w:rsidRDefault="00D50679" w:rsidP="0095488F">
      <w:r>
        <w:rPr>
          <w:rFonts w:hint="eastAsia"/>
        </w:rPr>
        <w:t>当判断对时保留，判断错时进行修正</w:t>
      </w:r>
      <w:r w:rsidR="00BB548D">
        <w:rPr>
          <w:rFonts w:hint="eastAsia"/>
        </w:rPr>
        <w:t>，</w:t>
      </w:r>
      <w:r w:rsidR="00D94BC2">
        <w:rPr>
          <w:rFonts w:hint="eastAsia"/>
        </w:rPr>
        <w:t>使损失值减少</w:t>
      </w:r>
      <w:r w:rsidR="009D0F26">
        <w:rPr>
          <w:rFonts w:hint="eastAsia"/>
        </w:rPr>
        <w:t>（以趋于0）</w:t>
      </w:r>
    </w:p>
    <w:p w:rsidR="009F7DD9" w:rsidRDefault="004C57FA" w:rsidP="0095488F">
      <w:r w:rsidRPr="004C57FA">
        <w:rPr>
          <w:position w:val="-32"/>
        </w:rPr>
        <w:object w:dxaOrig="2620" w:dyaOrig="580">
          <v:shape id="_x0000_i1031" type="#_x0000_t75" style="width:131pt;height:29pt" o:ole="">
            <v:imagedata r:id="rId29" o:title=""/>
          </v:shape>
          <o:OLEObject Type="Embed" ProgID="Equation.DSMT4" ShapeID="_x0000_i1031" DrawAspect="Content" ObjectID="_1605007049" r:id="rId30"/>
        </w:object>
      </w:r>
    </w:p>
    <w:p w:rsidR="00B30AD7" w:rsidRDefault="00B96CD1" w:rsidP="0095488F">
      <w:r>
        <w:rPr>
          <w:rFonts w:hint="eastAsia"/>
        </w:rPr>
        <w:t>（</w:t>
      </w:r>
      <w:r w:rsidR="00B30AD7" w:rsidRPr="00B30AD7">
        <w:rPr>
          <w:position w:val="-32"/>
        </w:rPr>
        <w:object w:dxaOrig="2540" w:dyaOrig="580">
          <v:shape id="_x0000_i1032" type="#_x0000_t75" style="width:127pt;height:29pt" o:ole="">
            <v:imagedata r:id="rId31" o:title=""/>
          </v:shape>
          <o:OLEObject Type="Embed" ProgID="Equation.DSMT4" ShapeID="_x0000_i1032" DrawAspect="Content" ObjectID="_1605007050" r:id="rId32"/>
        </w:object>
      </w:r>
      <w:r>
        <w:rPr>
          <w:rFonts w:hint="eastAsia"/>
        </w:rPr>
        <w:t>）</w:t>
      </w:r>
    </w:p>
    <w:p w:rsidR="00697251" w:rsidRDefault="00697251" w:rsidP="0095488F"/>
    <w:p w:rsidR="00697251" w:rsidRDefault="00697251" w:rsidP="0095488F">
      <w:r w:rsidRPr="00697251">
        <w:rPr>
          <w:noProof/>
        </w:rPr>
        <w:drawing>
          <wp:inline distT="0" distB="0" distL="0" distR="0">
            <wp:extent cx="3752850" cy="1955776"/>
            <wp:effectExtent l="0" t="0" r="0" b="6985"/>
            <wp:docPr id="14" name="图片 14" descr="C:\Users\Owner\AppData\Local\Temp\1543308611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C:\Users\Owner\AppData\Local\Temp\1543308611(1).png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62069" cy="19605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F7DD9" w:rsidRDefault="009F7DD9" w:rsidP="0095488F"/>
    <w:p w:rsidR="004C57FA" w:rsidRDefault="004C57FA" w:rsidP="0095488F">
      <w:r>
        <w:rPr>
          <w:rFonts w:hint="eastAsia"/>
        </w:rPr>
        <w:t>蓝色代表正确值，</w:t>
      </w:r>
    </w:p>
    <w:p w:rsidR="009763D3" w:rsidRDefault="005E34AC" w:rsidP="0095488F">
      <w:r>
        <w:t>S</w:t>
      </w:r>
      <w:r>
        <w:rPr>
          <w:rFonts w:hint="eastAsia"/>
        </w:rPr>
        <w:t>c</w:t>
      </w:r>
      <w:r>
        <w:t>ore</w:t>
      </w:r>
      <w:r>
        <w:rPr>
          <w:rFonts w:hint="eastAsia"/>
        </w:rPr>
        <w:t>值</w:t>
      </w:r>
      <w:r w:rsidR="004C57FA">
        <w:rPr>
          <w:rFonts w:hint="eastAsia"/>
        </w:rPr>
        <w:t>越高越好，</w:t>
      </w:r>
    </w:p>
    <w:p w:rsidR="007F62D5" w:rsidRDefault="004C57FA" w:rsidP="0095488F">
      <w:r>
        <w:rPr>
          <w:rFonts w:hint="eastAsia"/>
        </w:rPr>
        <w:t>如果在绿色区域，说明损失值与正确值的差值大于</w:t>
      </w:r>
      <w:r w:rsidR="007F62D5" w:rsidRPr="007F62D5">
        <w:rPr>
          <w:position w:val="-4"/>
        </w:rPr>
        <w:object w:dxaOrig="220" w:dyaOrig="260">
          <v:shape id="_x0000_i1033" type="#_x0000_t75" style="width:11pt;height:13pt" o:ole="">
            <v:imagedata r:id="rId34" o:title=""/>
          </v:shape>
          <o:OLEObject Type="Embed" ProgID="Equation.DSMT4" ShapeID="_x0000_i1033" DrawAspect="Content" ObjectID="_1605007051" r:id="rId35"/>
        </w:object>
      </w:r>
      <w:r w:rsidR="009763D3">
        <w:t>,</w:t>
      </w:r>
      <w:r w:rsidR="009763D3">
        <w:rPr>
          <w:rFonts w:hint="eastAsia"/>
        </w:rPr>
        <w:t>偏差较大，</w:t>
      </w:r>
    </w:p>
    <w:p w:rsidR="009763D3" w:rsidRDefault="009763D3" w:rsidP="0095488F">
      <w:r>
        <w:rPr>
          <w:rFonts w:hint="eastAsia"/>
        </w:rPr>
        <w:t>处于红色区域，偏差较小，</w:t>
      </w:r>
    </w:p>
    <w:p w:rsidR="009763D3" w:rsidRPr="009763D3" w:rsidRDefault="009763D3" w:rsidP="0095488F">
      <w:r>
        <w:rPr>
          <w:rFonts w:hint="eastAsia"/>
        </w:rPr>
        <w:t>处于蓝色区域，判断正确</w:t>
      </w:r>
    </w:p>
    <w:p w:rsidR="00B8307E" w:rsidRDefault="00B8307E" w:rsidP="0095488F">
      <w:r w:rsidRPr="00B8307E">
        <w:rPr>
          <w:noProof/>
        </w:rPr>
        <w:drawing>
          <wp:inline distT="0" distB="0" distL="0" distR="0">
            <wp:extent cx="2959100" cy="511573"/>
            <wp:effectExtent l="0" t="0" r="0" b="3175"/>
            <wp:docPr id="15" name="图片 15" descr="C:\Users\Owner\AppData\Local\Temp\1543309256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C:\Users\Owner\AppData\Local\Temp\1543309256(1).png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6636" cy="5318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763D3" w:rsidRDefault="009763D3" w:rsidP="0095488F"/>
    <w:p w:rsidR="009763D3" w:rsidRDefault="009763D3" w:rsidP="0089251B">
      <w:pPr>
        <w:pStyle w:val="2"/>
      </w:pPr>
      <w:r>
        <w:rPr>
          <w:rFonts w:hint="eastAsia"/>
        </w:rPr>
        <w:t>损失函数计算</w:t>
      </w:r>
    </w:p>
    <w:p w:rsidR="000141DE" w:rsidRDefault="00787FC5" w:rsidP="0095488F">
      <w:r w:rsidRPr="00787FC5">
        <w:rPr>
          <w:position w:val="-10"/>
        </w:rPr>
        <w:object w:dxaOrig="1359" w:dyaOrig="320">
          <v:shape id="_x0000_i1034" type="#_x0000_t75" style="width:68pt;height:16pt" o:ole="">
            <v:imagedata r:id="rId37" o:title=""/>
          </v:shape>
          <o:OLEObject Type="Embed" ProgID="Equation.DSMT4" ShapeID="_x0000_i1034" DrawAspect="Content" ObjectID="_1605007052" r:id="rId38"/>
        </w:object>
      </w:r>
    </w:p>
    <w:p w:rsidR="00787FC5" w:rsidRDefault="00467FD2" w:rsidP="0095488F">
      <w:r w:rsidRPr="00467FD2">
        <w:rPr>
          <w:position w:val="-32"/>
        </w:rPr>
        <w:object w:dxaOrig="4599" w:dyaOrig="720">
          <v:shape id="_x0000_i1035" type="#_x0000_t75" style="width:230pt;height:36pt" o:ole="">
            <v:imagedata r:id="rId39" o:title=""/>
          </v:shape>
          <o:OLEObject Type="Embed" ProgID="Equation.DSMT4" ShapeID="_x0000_i1035" DrawAspect="Content" ObjectID="_1605007053" r:id="rId40"/>
        </w:object>
      </w:r>
    </w:p>
    <w:p w:rsidR="006F0FB3" w:rsidRDefault="006F0FB3" w:rsidP="0095488F">
      <w:r w:rsidRPr="006F0FB3">
        <w:rPr>
          <w:position w:val="-24"/>
        </w:rPr>
        <w:object w:dxaOrig="320" w:dyaOrig="620">
          <v:shape id="_x0000_i1036" type="#_x0000_t75" style="width:16pt;height:31pt" o:ole="">
            <v:imagedata r:id="rId41" o:title=""/>
          </v:shape>
          <o:OLEObject Type="Embed" ProgID="Equation.DSMT4" ShapeID="_x0000_i1036" DrawAspect="Content" ObjectID="_1605007054" r:id="rId42"/>
        </w:object>
      </w:r>
      <w:r>
        <w:rPr>
          <w:rFonts w:hint="eastAsia"/>
        </w:rPr>
        <w:t>排除样本个数对结果的影响</w:t>
      </w:r>
    </w:p>
    <w:p w:rsidR="001A5EF3" w:rsidRDefault="00467FD2" w:rsidP="0095488F">
      <w:r w:rsidRPr="00467FD2">
        <w:rPr>
          <w:position w:val="-32"/>
        </w:rPr>
        <w:object w:dxaOrig="4520" w:dyaOrig="720">
          <v:shape id="_x0000_i1037" type="#_x0000_t75" style="width:226pt;height:36pt" o:ole="">
            <v:imagedata r:id="rId43" o:title=""/>
          </v:shape>
          <o:OLEObject Type="Embed" ProgID="Equation.DSMT4" ShapeID="_x0000_i1037" DrawAspect="Content" ObjectID="_1605007055" r:id="rId44"/>
        </w:object>
      </w:r>
    </w:p>
    <w:p w:rsidR="00467FD2" w:rsidRDefault="00467FD2" w:rsidP="001A5EF3"/>
    <w:p w:rsidR="001A5EF3" w:rsidRDefault="001A5EF3" w:rsidP="001A5EF3">
      <w:pPr>
        <w:pStyle w:val="1"/>
      </w:pPr>
      <w:r>
        <w:rPr>
          <w:rFonts w:hint="eastAsia"/>
        </w:rPr>
        <w:lastRenderedPageBreak/>
        <w:t>正则化惩罚</w:t>
      </w:r>
    </w:p>
    <w:p w:rsidR="007C411E" w:rsidRDefault="00D86122" w:rsidP="00CB40CE">
      <w:r>
        <w:t>x</w:t>
      </w:r>
      <w:proofErr w:type="gramStart"/>
      <w:r w:rsidR="007C411E">
        <w:t>=[</w:t>
      </w:r>
      <w:proofErr w:type="gramEnd"/>
      <w:r w:rsidR="007C411E">
        <w:t xml:space="preserve">1,1,1,1]  </w:t>
      </w:r>
    </w:p>
    <w:p w:rsidR="00CB40CE" w:rsidRDefault="007C411E" w:rsidP="00CB40CE">
      <w:r>
        <w:rPr>
          <w:rFonts w:hint="eastAsia"/>
        </w:rPr>
        <w:t>模型1</w:t>
      </w:r>
      <w:r>
        <w:t xml:space="preserve">:  </w:t>
      </w:r>
      <w:r w:rsidR="00E5229C" w:rsidRPr="00E5229C">
        <w:rPr>
          <w:position w:val="-12"/>
        </w:rPr>
        <w:object w:dxaOrig="300" w:dyaOrig="360">
          <v:shape id="_x0000_i1038" type="#_x0000_t75" style="width:15pt;height:18pt" o:ole="">
            <v:imagedata r:id="rId45" o:title=""/>
          </v:shape>
          <o:OLEObject Type="Embed" ProgID="Equation.DSMT4" ShapeID="_x0000_i1038" DrawAspect="Content" ObjectID="_1605007056" r:id="rId46"/>
        </w:object>
      </w:r>
      <w:proofErr w:type="gramStart"/>
      <w:r>
        <w:t>=[</w:t>
      </w:r>
      <w:proofErr w:type="gramEnd"/>
      <w:r>
        <w:t>1</w:t>
      </w:r>
      <w:r>
        <w:rPr>
          <w:rFonts w:hint="eastAsia"/>
        </w:rPr>
        <w:t>,</w:t>
      </w:r>
      <w:r>
        <w:t>0,0,0]</w:t>
      </w:r>
    </w:p>
    <w:p w:rsidR="007C411E" w:rsidRDefault="007C411E" w:rsidP="007C411E">
      <w:r>
        <w:rPr>
          <w:rFonts w:hint="eastAsia"/>
        </w:rPr>
        <w:t>模型2</w:t>
      </w:r>
      <w:r>
        <w:t xml:space="preserve">:  </w:t>
      </w:r>
      <w:r w:rsidR="00E5229C" w:rsidRPr="00E5229C">
        <w:rPr>
          <w:position w:val="-12"/>
        </w:rPr>
        <w:object w:dxaOrig="320" w:dyaOrig="360">
          <v:shape id="_x0000_i1039" type="#_x0000_t75" style="width:16pt;height:18pt" o:ole="">
            <v:imagedata r:id="rId47" o:title=""/>
          </v:shape>
          <o:OLEObject Type="Embed" ProgID="Equation.DSMT4" ShapeID="_x0000_i1039" DrawAspect="Content" ObjectID="_1605007057" r:id="rId48"/>
        </w:object>
      </w:r>
      <w:proofErr w:type="gramStart"/>
      <w:r>
        <w:t>=[</w:t>
      </w:r>
      <w:proofErr w:type="gramEnd"/>
      <w:r>
        <w:t>0.25</w:t>
      </w:r>
      <w:r>
        <w:rPr>
          <w:rFonts w:hint="eastAsia"/>
        </w:rPr>
        <w:t>,</w:t>
      </w:r>
      <w:r w:rsidRPr="007C411E">
        <w:t xml:space="preserve"> </w:t>
      </w:r>
      <w:r>
        <w:t>0.25,</w:t>
      </w:r>
      <w:r w:rsidRPr="007C411E">
        <w:t xml:space="preserve"> </w:t>
      </w:r>
      <w:r>
        <w:t>0.25,</w:t>
      </w:r>
      <w:r w:rsidRPr="007C411E">
        <w:t xml:space="preserve"> </w:t>
      </w:r>
      <w:r>
        <w:t>0.25]</w:t>
      </w:r>
    </w:p>
    <w:p w:rsidR="00E5229C" w:rsidRDefault="00E5229C" w:rsidP="007C411E"/>
    <w:p w:rsidR="00E5229C" w:rsidRDefault="00E5229C" w:rsidP="007C411E">
      <w:r>
        <w:rPr>
          <w:rFonts w:hint="eastAsia"/>
        </w:rPr>
        <w:t>则：</w:t>
      </w:r>
    </w:p>
    <w:p w:rsidR="00414368" w:rsidRDefault="00447627" w:rsidP="007C411E">
      <w:r w:rsidRPr="00447627">
        <w:rPr>
          <w:position w:val="-12"/>
        </w:rPr>
        <w:object w:dxaOrig="859" w:dyaOrig="360">
          <v:shape id="_x0000_i1040" type="#_x0000_t75" style="width:43pt;height:18pt" o:ole="">
            <v:imagedata r:id="rId49" o:title=""/>
          </v:shape>
          <o:OLEObject Type="Embed" ProgID="Equation.DSMT4" ShapeID="_x0000_i1040" DrawAspect="Content" ObjectID="_1605007058" r:id="rId50"/>
        </w:object>
      </w:r>
      <w:r>
        <w:t xml:space="preserve"> </w:t>
      </w:r>
      <w:r>
        <w:rPr>
          <w:rFonts w:hint="eastAsia"/>
        </w:rPr>
        <w:t xml:space="preserve">与 </w:t>
      </w:r>
      <w:r w:rsidRPr="00447627">
        <w:rPr>
          <w:b/>
          <w:position w:val="-12"/>
        </w:rPr>
        <w:object w:dxaOrig="900" w:dyaOrig="360">
          <v:shape id="_x0000_i1041" type="#_x0000_t75" style="width:45pt;height:18pt" o:ole="">
            <v:imagedata r:id="rId51" o:title=""/>
          </v:shape>
          <o:OLEObject Type="Embed" ProgID="Equation.DSMT4" ShapeID="_x0000_i1041" DrawAspect="Content" ObjectID="_1605007059" r:id="rId52"/>
        </w:object>
      </w:r>
      <w:r>
        <w:rPr>
          <w:b/>
        </w:rPr>
        <w:t xml:space="preserve"> </w:t>
      </w:r>
      <w:r w:rsidRPr="008C24DC">
        <w:rPr>
          <w:rFonts w:hint="eastAsia"/>
        </w:rPr>
        <w:t>相等</w:t>
      </w:r>
      <w:r w:rsidR="008C24DC">
        <w:rPr>
          <w:rFonts w:hint="eastAsia"/>
        </w:rPr>
        <w:t>，不同的模型结果相同！</w:t>
      </w:r>
      <w:r w:rsidR="00621C1F">
        <w:rPr>
          <w:rFonts w:hint="eastAsia"/>
        </w:rPr>
        <w:t>，但是</w:t>
      </w:r>
      <w:r w:rsidR="00621C1F" w:rsidRPr="00E5229C">
        <w:rPr>
          <w:position w:val="-12"/>
        </w:rPr>
        <w:object w:dxaOrig="300" w:dyaOrig="360">
          <v:shape id="_x0000_i1042" type="#_x0000_t75" style="width:15pt;height:18pt" o:ole="">
            <v:imagedata r:id="rId45" o:title=""/>
          </v:shape>
          <o:OLEObject Type="Embed" ProgID="Equation.DSMT4" ShapeID="_x0000_i1042" DrawAspect="Content" ObjectID="_1605007060" r:id="rId53"/>
        </w:object>
      </w:r>
      <w:r w:rsidR="00621C1F">
        <w:rPr>
          <w:rFonts w:hint="eastAsia"/>
        </w:rPr>
        <w:t>的泛化能力明显差于</w:t>
      </w:r>
      <w:r w:rsidR="00621C1F" w:rsidRPr="00E5229C">
        <w:rPr>
          <w:position w:val="-12"/>
        </w:rPr>
        <w:object w:dxaOrig="320" w:dyaOrig="360">
          <v:shape id="_x0000_i1043" type="#_x0000_t75" style="width:16pt;height:18pt" o:ole="">
            <v:imagedata r:id="rId47" o:title=""/>
          </v:shape>
          <o:OLEObject Type="Embed" ProgID="Equation.DSMT4" ShapeID="_x0000_i1043" DrawAspect="Content" ObjectID="_1605007061" r:id="rId54"/>
        </w:object>
      </w:r>
      <w:r w:rsidR="00621C1F">
        <w:rPr>
          <w:rFonts w:hint="eastAsia"/>
        </w:rPr>
        <w:t>，（</w:t>
      </w:r>
      <w:r w:rsidR="00621C1F" w:rsidRPr="00E5229C">
        <w:rPr>
          <w:position w:val="-12"/>
        </w:rPr>
        <w:object w:dxaOrig="300" w:dyaOrig="360">
          <v:shape id="_x0000_i1044" type="#_x0000_t75" style="width:15pt;height:18pt" o:ole="">
            <v:imagedata r:id="rId45" o:title=""/>
          </v:shape>
          <o:OLEObject Type="Embed" ProgID="Equation.DSMT4" ShapeID="_x0000_i1044" DrawAspect="Content" ObjectID="_1605007062" r:id="rId55"/>
        </w:object>
      </w:r>
      <w:r w:rsidR="00621C1F">
        <w:t>,</w:t>
      </w:r>
      <w:r w:rsidR="00621C1F">
        <w:rPr>
          <w:rFonts w:hint="eastAsia"/>
        </w:rPr>
        <w:t>对x的后三个变量不起作用）</w:t>
      </w:r>
      <w:r w:rsidR="004F68AF">
        <w:rPr>
          <w:rFonts w:hint="eastAsia"/>
        </w:rPr>
        <w:t xml:space="preserve"> </w:t>
      </w:r>
      <w:r w:rsidR="004F68AF">
        <w:t xml:space="preserve"> </w:t>
      </w:r>
      <w:r w:rsidR="004F68AF">
        <w:rPr>
          <w:rFonts w:hint="eastAsia"/>
        </w:rPr>
        <w:t>为了避免这种问题，加入正则化惩罚项</w:t>
      </w:r>
      <w:r w:rsidR="00414368">
        <w:rPr>
          <w:rFonts w:hint="eastAsia"/>
        </w:rPr>
        <w:t xml:space="preserve"> </w:t>
      </w:r>
      <w:r w:rsidR="00414368" w:rsidRPr="00414368">
        <w:rPr>
          <w:position w:val="-10"/>
          <w:highlight w:val="yellow"/>
        </w:rPr>
        <w:object w:dxaOrig="760" w:dyaOrig="320">
          <v:shape id="_x0000_i1045" type="#_x0000_t75" style="width:38pt;height:16pt" o:ole="">
            <v:imagedata r:id="rId56" o:title=""/>
          </v:shape>
          <o:OLEObject Type="Embed" ProgID="Equation.DSMT4" ShapeID="_x0000_i1045" DrawAspect="Content" ObjectID="_1605007063" r:id="rId57"/>
        </w:object>
      </w:r>
      <w:r w:rsidR="00A26816">
        <w:t>,</w:t>
      </w:r>
      <w:r w:rsidR="00A26816">
        <w:rPr>
          <w:rFonts w:hint="eastAsia"/>
        </w:rPr>
        <w:t>用来惩罚</w:t>
      </w:r>
      <w:r w:rsidR="00A26816" w:rsidRPr="00E5229C">
        <w:rPr>
          <w:position w:val="-12"/>
        </w:rPr>
        <w:object w:dxaOrig="300" w:dyaOrig="360">
          <v:shape id="_x0000_i1046" type="#_x0000_t75" style="width:15pt;height:18pt" o:ole="">
            <v:imagedata r:id="rId45" o:title=""/>
          </v:shape>
          <o:OLEObject Type="Embed" ProgID="Equation.DSMT4" ShapeID="_x0000_i1046" DrawAspect="Content" ObjectID="_1605007064" r:id="rId58"/>
        </w:object>
      </w:r>
      <w:r w:rsidR="00A26816">
        <w:rPr>
          <w:rFonts w:hint="eastAsia"/>
        </w:rPr>
        <w:t>，</w:t>
      </w:r>
      <w:r w:rsidR="00A26816" w:rsidRPr="00E5229C">
        <w:rPr>
          <w:position w:val="-12"/>
        </w:rPr>
        <w:object w:dxaOrig="320" w:dyaOrig="360">
          <v:shape id="_x0000_i1047" type="#_x0000_t75" style="width:16pt;height:18pt" o:ole="">
            <v:imagedata r:id="rId47" o:title=""/>
          </v:shape>
          <o:OLEObject Type="Embed" ProgID="Equation.DSMT4" ShapeID="_x0000_i1047" DrawAspect="Content" ObjectID="_1605007065" r:id="rId59"/>
        </w:object>
      </w:r>
      <w:r w:rsidR="00A26816">
        <w:rPr>
          <w:rFonts w:hint="eastAsia"/>
        </w:rPr>
        <w:t>的权重参数</w:t>
      </w:r>
    </w:p>
    <w:p w:rsidR="007C411E" w:rsidRDefault="000F4F5C" w:rsidP="00CB40CE">
      <w:r w:rsidRPr="000F4F5C">
        <w:rPr>
          <w:position w:val="-32"/>
        </w:rPr>
        <w:object w:dxaOrig="5420" w:dyaOrig="720">
          <v:shape id="_x0000_i1048" type="#_x0000_t75" style="width:271pt;height:36pt" o:ole="">
            <v:imagedata r:id="rId60" o:title=""/>
          </v:shape>
          <o:OLEObject Type="Embed" ProgID="Equation.DSMT4" ShapeID="_x0000_i1048" DrawAspect="Content" ObjectID="_1605007066" r:id="rId61"/>
        </w:object>
      </w:r>
    </w:p>
    <w:p w:rsidR="008D7966" w:rsidRDefault="008D7966" w:rsidP="00CB40CE">
      <w:r>
        <w:rPr>
          <w:rFonts w:hint="eastAsia"/>
        </w:rPr>
        <w:t>一般惩罚项为：</w:t>
      </w:r>
      <w:r w:rsidRPr="008D7966">
        <w:rPr>
          <w:position w:val="-28"/>
        </w:rPr>
        <w:object w:dxaOrig="1460" w:dyaOrig="680">
          <v:shape id="_x0000_i1049" type="#_x0000_t75" style="width:73pt;height:34pt" o:ole="">
            <v:imagedata r:id="rId62" o:title=""/>
          </v:shape>
          <o:OLEObject Type="Embed" ProgID="Equation.DSMT4" ShapeID="_x0000_i1049" DrawAspect="Content" ObjectID="_1605007067" r:id="rId63"/>
        </w:object>
      </w:r>
    </w:p>
    <w:p w:rsidR="00922CA9" w:rsidRDefault="00922CA9" w:rsidP="00CB40CE">
      <w:r>
        <w:rPr>
          <w:rFonts w:hint="eastAsia"/>
        </w:rPr>
        <w:t>则</w:t>
      </w:r>
      <w:r w:rsidRPr="00922CA9">
        <w:rPr>
          <w:position w:val="-12"/>
        </w:rPr>
        <w:object w:dxaOrig="639" w:dyaOrig="360">
          <v:shape id="_x0000_i1050" type="#_x0000_t75" style="width:32pt;height:18pt" o:ole="">
            <v:imagedata r:id="rId64" o:title=""/>
          </v:shape>
          <o:OLEObject Type="Embed" ProgID="Equation.DSMT4" ShapeID="_x0000_i1050" DrawAspect="Content" ObjectID="_1605007068" r:id="rId65"/>
        </w:object>
      </w:r>
      <w:r>
        <w:t>=1</w:t>
      </w:r>
      <w:r>
        <w:rPr>
          <w:rFonts w:hint="eastAsia"/>
        </w:rPr>
        <w:t>，</w:t>
      </w:r>
      <w:r w:rsidRPr="00922CA9">
        <w:rPr>
          <w:position w:val="-12"/>
        </w:rPr>
        <w:object w:dxaOrig="660" w:dyaOrig="360">
          <v:shape id="_x0000_i1051" type="#_x0000_t75" style="width:33pt;height:18pt" o:ole="">
            <v:imagedata r:id="rId66" o:title=""/>
          </v:shape>
          <o:OLEObject Type="Embed" ProgID="Equation.DSMT4" ShapeID="_x0000_i1051" DrawAspect="Content" ObjectID="_1605007069" r:id="rId67"/>
        </w:object>
      </w:r>
      <w:r>
        <w:t>=</w:t>
      </w:r>
      <w:r w:rsidR="003A4A24" w:rsidRPr="003A4A24">
        <w:rPr>
          <w:position w:val="-24"/>
        </w:rPr>
        <w:object w:dxaOrig="240" w:dyaOrig="620">
          <v:shape id="_x0000_i1052" type="#_x0000_t75" style="width:12pt;height:31pt" o:ole="">
            <v:imagedata r:id="rId68" o:title=""/>
          </v:shape>
          <o:OLEObject Type="Embed" ProgID="Equation.DSMT4" ShapeID="_x0000_i1052" DrawAspect="Content" ObjectID="_1605007070" r:id="rId69"/>
        </w:object>
      </w:r>
    </w:p>
    <w:p w:rsidR="00322FB2" w:rsidRDefault="00322FB2" w:rsidP="00CB40CE"/>
    <w:p w:rsidR="00322FB2" w:rsidRPr="00DB702F" w:rsidRDefault="00322FB2" w:rsidP="00CB40CE">
      <w:pPr>
        <w:rPr>
          <w:highlight w:val="yellow"/>
        </w:rPr>
      </w:pPr>
      <w:r w:rsidRPr="00DB702F">
        <w:rPr>
          <w:rFonts w:hint="eastAsia"/>
          <w:highlight w:val="yellow"/>
        </w:rPr>
        <w:t>损失函数终极版：</w:t>
      </w:r>
    </w:p>
    <w:p w:rsidR="00322FB2" w:rsidRDefault="00322FB2" w:rsidP="00CB40CE">
      <w:r w:rsidRPr="00DB702F">
        <w:rPr>
          <w:position w:val="-32"/>
          <w:highlight w:val="yellow"/>
        </w:rPr>
        <w:object w:dxaOrig="5800" w:dyaOrig="720">
          <v:shape id="_x0000_i1053" type="#_x0000_t75" style="width:290pt;height:36pt" o:ole="">
            <v:imagedata r:id="rId70" o:title=""/>
          </v:shape>
          <o:OLEObject Type="Embed" ProgID="Equation.DSMT4" ShapeID="_x0000_i1053" DrawAspect="Content" ObjectID="_1605007071" r:id="rId71"/>
        </w:object>
      </w:r>
    </w:p>
    <w:p w:rsidR="00001983" w:rsidRDefault="00001983" w:rsidP="00CB40CE"/>
    <w:p w:rsidR="00001983" w:rsidRDefault="00001983" w:rsidP="00001983">
      <w:pPr>
        <w:pStyle w:val="1"/>
      </w:pPr>
      <w:proofErr w:type="spellStart"/>
      <w:r>
        <w:rPr>
          <w:rFonts w:hint="eastAsia"/>
        </w:rPr>
        <w:t>S</w:t>
      </w:r>
      <w:r>
        <w:t>oftmax</w:t>
      </w:r>
      <w:proofErr w:type="spellEnd"/>
    </w:p>
    <w:p w:rsidR="00A2567A" w:rsidRDefault="00A2567A" w:rsidP="00A2567A">
      <w:r w:rsidRPr="00A2567A">
        <w:rPr>
          <w:noProof/>
        </w:rPr>
        <w:drawing>
          <wp:inline distT="0" distB="0" distL="0" distR="0">
            <wp:extent cx="2520950" cy="1227179"/>
            <wp:effectExtent l="0" t="0" r="0" b="0"/>
            <wp:docPr id="9" name="图片 9" descr="C:\Users\Owner\AppData\Local\Temp\1543384803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C:\Users\Owner\AppData\Local\Temp\1543384803(1).png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1831" cy="12324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4690C" w:rsidRDefault="0004690C" w:rsidP="00A2567A"/>
    <w:p w:rsidR="0004690C" w:rsidRDefault="0004690C" w:rsidP="00A2567A"/>
    <w:p w:rsidR="005E609A" w:rsidRDefault="0004690C" w:rsidP="00A2567A">
      <w:r>
        <w:lastRenderedPageBreak/>
        <w:t>S</w:t>
      </w:r>
      <w:r>
        <w:rPr>
          <w:rFonts w:hint="eastAsia"/>
        </w:rPr>
        <w:t>ig</w:t>
      </w:r>
      <w:r>
        <w:t>moid</w:t>
      </w:r>
      <w:r>
        <w:rPr>
          <w:rFonts w:hint="eastAsia"/>
        </w:rPr>
        <w:t>函数</w:t>
      </w:r>
      <w:r w:rsidR="00CB0727">
        <w:rPr>
          <w:rFonts w:hint="eastAsia"/>
        </w:rPr>
        <w:t>:</w:t>
      </w:r>
    </w:p>
    <w:p w:rsidR="0004690C" w:rsidRDefault="005E609A" w:rsidP="00A2567A">
      <w:r w:rsidRPr="005E609A">
        <w:rPr>
          <w:position w:val="-24"/>
        </w:rPr>
        <w:object w:dxaOrig="1340" w:dyaOrig="620">
          <v:shape id="_x0000_i1054" type="#_x0000_t75" style="width:67pt;height:31pt" o:ole="">
            <v:imagedata r:id="rId73" o:title=""/>
          </v:shape>
          <o:OLEObject Type="Embed" ProgID="Equation.DSMT4" ShapeID="_x0000_i1054" DrawAspect="Content" ObjectID="_1605007072" r:id="rId74"/>
        </w:object>
      </w:r>
      <w:r>
        <w:t xml:space="preserve">  </w:t>
      </w:r>
    </w:p>
    <w:p w:rsidR="005E609A" w:rsidRDefault="00E668C1" w:rsidP="00A2567A">
      <w:r w:rsidRPr="00E668C1">
        <w:rPr>
          <w:position w:val="-10"/>
        </w:rPr>
        <w:object w:dxaOrig="2360" w:dyaOrig="320">
          <v:shape id="_x0000_i1055" type="#_x0000_t75" style="width:118pt;height:16pt" o:ole="">
            <v:imagedata r:id="rId75" o:title=""/>
          </v:shape>
          <o:OLEObject Type="Embed" ProgID="Equation.DSMT4" ShapeID="_x0000_i1055" DrawAspect="Content" ObjectID="_1605007073" r:id="rId76"/>
        </w:object>
      </w:r>
      <w:r>
        <w:t xml:space="preserve">  </w:t>
      </w:r>
      <w:r>
        <w:rPr>
          <w:rFonts w:hint="eastAsia"/>
        </w:rPr>
        <w:t>定义域为R</w:t>
      </w:r>
      <w:r>
        <w:t xml:space="preserve">, </w:t>
      </w:r>
      <w:r>
        <w:rPr>
          <w:rFonts w:hint="eastAsia"/>
        </w:rPr>
        <w:t>值域为概率值(</w:t>
      </w:r>
      <w:r>
        <w:t>0,1)</w:t>
      </w:r>
    </w:p>
    <w:p w:rsidR="0004690C" w:rsidRDefault="00F764D9" w:rsidP="00D54229">
      <w:pPr>
        <w:jc w:val="center"/>
      </w:pPr>
      <w:r w:rsidRPr="00F764D9">
        <w:rPr>
          <w:noProof/>
        </w:rPr>
        <w:drawing>
          <wp:inline distT="0" distB="0" distL="0" distR="0">
            <wp:extent cx="1718067" cy="1092200"/>
            <wp:effectExtent l="0" t="0" r="0" b="0"/>
            <wp:docPr id="17" name="图片 17" descr="C:\Users\Owner\AppData\Local\Temp\1543385006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C:\Users\Owner\AppData\Local\Temp\1543385006(1).png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257" cy="1096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2DC6" w:rsidRDefault="00B02DC6" w:rsidP="00B02DC6">
      <w:pPr>
        <w:jc w:val="left"/>
      </w:pPr>
      <w:r>
        <w:rPr>
          <w:rFonts w:hint="eastAsia"/>
        </w:rPr>
        <w:t>得分值变换成概率</w:t>
      </w:r>
      <w:r w:rsidR="00DC115A">
        <w:rPr>
          <w:rFonts w:hint="eastAsia"/>
        </w:rPr>
        <w:t>，经过计算，正确分类的得分对应的概率值是0</w:t>
      </w:r>
      <w:r w:rsidR="00DC115A">
        <w:t>.13</w:t>
      </w:r>
      <w:r w:rsidR="00DC115A">
        <w:rPr>
          <w:rFonts w:hint="eastAsia"/>
        </w:rPr>
        <w:t>，求-log</w:t>
      </w:r>
      <w:r w:rsidR="00DC115A">
        <w:t xml:space="preserve"> </w:t>
      </w:r>
      <w:r w:rsidR="00DC115A">
        <w:rPr>
          <w:rFonts w:hint="eastAsia"/>
        </w:rPr>
        <w:t>得到损失值0</w:t>
      </w:r>
      <w:r w:rsidR="00DC115A">
        <w:t>.89</w:t>
      </w:r>
    </w:p>
    <w:p w:rsidR="0004690C" w:rsidRDefault="00B02DC6" w:rsidP="00A2567A">
      <w:r w:rsidRPr="00B02DC6">
        <w:rPr>
          <w:noProof/>
        </w:rPr>
        <w:drawing>
          <wp:inline distT="0" distB="0" distL="0" distR="0">
            <wp:extent cx="2197100" cy="985541"/>
            <wp:effectExtent l="0" t="0" r="0" b="5080"/>
            <wp:docPr id="18" name="图片 18" descr="C:\Users\Owner\AppData\Local\Temp\1543385597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C:\Users\Owner\AppData\Local\Temp\1543385597(1).png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6557" cy="9897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4690C" w:rsidRDefault="0030292B" w:rsidP="0030292B">
      <w:pPr>
        <w:pStyle w:val="2"/>
      </w:pPr>
      <w:r>
        <w:rPr>
          <w:rFonts w:hint="eastAsia"/>
        </w:rPr>
        <w:t>S</w:t>
      </w:r>
      <w:r>
        <w:t>VM</w:t>
      </w:r>
      <w:r>
        <w:rPr>
          <w:rFonts w:hint="eastAsia"/>
        </w:rPr>
        <w:t>与S</w:t>
      </w:r>
      <w:r>
        <w:t>OFTMAX</w:t>
      </w:r>
      <w:r>
        <w:rPr>
          <w:rFonts w:hint="eastAsia"/>
        </w:rPr>
        <w:t>对比</w:t>
      </w:r>
    </w:p>
    <w:p w:rsidR="0030292B" w:rsidRPr="0030292B" w:rsidRDefault="00F23202" w:rsidP="0030292B">
      <w:r w:rsidRPr="00F23202">
        <w:rPr>
          <w:noProof/>
        </w:rPr>
        <w:drawing>
          <wp:inline distT="0" distB="0" distL="0" distR="0">
            <wp:extent cx="5080000" cy="2393950"/>
            <wp:effectExtent l="0" t="0" r="6350" b="6350"/>
            <wp:docPr id="19" name="图片 19" descr="C:\Users\Owner\AppData\Local\Temp\1543386382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C:\Users\Owner\AppData\Local\Temp\1543386382(1).png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0000" cy="239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4690C" w:rsidRDefault="00D5475C" w:rsidP="00A2567A">
      <w:proofErr w:type="spellStart"/>
      <w:r>
        <w:t>Softmax</w:t>
      </w:r>
      <w:proofErr w:type="spellEnd"/>
      <w:r>
        <w:t xml:space="preserve"> </w:t>
      </w:r>
      <w:r>
        <w:rPr>
          <w:rFonts w:hint="eastAsia"/>
        </w:rPr>
        <w:t>永远会得到一个损失值</w:t>
      </w:r>
    </w:p>
    <w:p w:rsidR="0004690C" w:rsidRDefault="0004690C" w:rsidP="00A2567A"/>
    <w:p w:rsidR="0004690C" w:rsidRDefault="0004690C" w:rsidP="00A2567A"/>
    <w:p w:rsidR="0004690C" w:rsidRDefault="0004690C" w:rsidP="00A2567A"/>
    <w:p w:rsidR="0004690C" w:rsidRDefault="0004690C" w:rsidP="00A2567A"/>
    <w:p w:rsidR="0004690C" w:rsidRDefault="0004690C" w:rsidP="00A2567A"/>
    <w:p w:rsidR="0004690C" w:rsidRDefault="0004690C" w:rsidP="00A2567A"/>
    <w:p w:rsidR="0004690C" w:rsidRDefault="0004690C" w:rsidP="00A2567A"/>
    <w:p w:rsidR="0004690C" w:rsidRDefault="0004690C" w:rsidP="00A2567A"/>
    <w:p w:rsidR="0004690C" w:rsidRDefault="003906AC" w:rsidP="003906AC">
      <w:pPr>
        <w:pStyle w:val="1"/>
      </w:pPr>
      <w:r>
        <w:rPr>
          <w:rFonts w:hint="eastAsia"/>
        </w:rPr>
        <w:lastRenderedPageBreak/>
        <w:t>优化</w:t>
      </w:r>
      <w:r w:rsidR="003F09E4">
        <w:rPr>
          <w:rFonts w:hint="eastAsia"/>
        </w:rPr>
        <w:t>：</w:t>
      </w:r>
      <w:r w:rsidR="00E52E38">
        <w:rPr>
          <w:rFonts w:hint="eastAsia"/>
        </w:rPr>
        <w:t xml:space="preserve">找到参数 </w:t>
      </w:r>
      <w:r w:rsidR="00E52E38">
        <w:t xml:space="preserve">– </w:t>
      </w:r>
      <w:r w:rsidR="00E52E38">
        <w:rPr>
          <w:rFonts w:hint="eastAsia"/>
        </w:rPr>
        <w:t>优化</w:t>
      </w:r>
    </w:p>
    <w:p w:rsidR="00153A0F" w:rsidRDefault="005E09DA" w:rsidP="00B83C48">
      <w:r>
        <w:rPr>
          <w:rFonts w:hint="eastAsia"/>
        </w:rPr>
        <w:t>例如优化如下函数：求能使</w:t>
      </w:r>
      <w:r w:rsidRPr="005E09DA">
        <w:rPr>
          <w:position w:val="-10"/>
        </w:rPr>
        <w:object w:dxaOrig="520" w:dyaOrig="320">
          <v:shape id="_x0000_i1056" type="#_x0000_t75" style="width:26pt;height:16pt" o:ole="">
            <v:imagedata r:id="rId80" o:title=""/>
          </v:shape>
          <o:OLEObject Type="Embed" ProgID="Equation.DSMT4" ShapeID="_x0000_i1056" DrawAspect="Content" ObjectID="_1605007074" r:id="rId81"/>
        </w:object>
      </w:r>
      <w:r>
        <w:rPr>
          <w:rFonts w:hint="eastAsia"/>
        </w:rPr>
        <w:t>最优化的</w:t>
      </w:r>
      <w:r w:rsidRPr="005E09DA">
        <w:rPr>
          <w:position w:val="-6"/>
        </w:rPr>
        <w:object w:dxaOrig="200" w:dyaOrig="279">
          <v:shape id="_x0000_i1057" type="#_x0000_t75" style="width:10pt;height:14pt" o:ole="">
            <v:imagedata r:id="rId82" o:title=""/>
          </v:shape>
          <o:OLEObject Type="Embed" ProgID="Equation.DSMT4" ShapeID="_x0000_i1057" DrawAspect="Content" ObjectID="_1605007075" r:id="rId83"/>
        </w:object>
      </w:r>
      <w:r>
        <w:rPr>
          <w:rFonts w:hint="eastAsia"/>
        </w:rPr>
        <w:t>：</w:t>
      </w:r>
      <w:r w:rsidR="00996480">
        <w:rPr>
          <w:rFonts w:hint="eastAsia"/>
        </w:rPr>
        <w:t>（</w:t>
      </w:r>
      <w:r w:rsidR="00FD46D6">
        <w:rPr>
          <w:rFonts w:hint="eastAsia"/>
        </w:rPr>
        <w:t>如最小化</w:t>
      </w:r>
      <w:r w:rsidR="00996480">
        <w:t>）</w:t>
      </w:r>
    </w:p>
    <w:p w:rsidR="00B83C48" w:rsidRPr="00B83C48" w:rsidRDefault="005E09DA" w:rsidP="00B83C48">
      <w:r w:rsidRPr="005E09DA">
        <w:rPr>
          <w:position w:val="-28"/>
        </w:rPr>
        <w:object w:dxaOrig="2720" w:dyaOrig="680">
          <v:shape id="_x0000_i1058" type="#_x0000_t75" style="width:136pt;height:34pt" o:ole="">
            <v:imagedata r:id="rId84" o:title=""/>
          </v:shape>
          <o:OLEObject Type="Embed" ProgID="Equation.DSMT4" ShapeID="_x0000_i1058" DrawAspect="Content" ObjectID="_1605007076" r:id="rId85"/>
        </w:object>
      </w:r>
    </w:p>
    <w:p w:rsidR="0004690C" w:rsidRDefault="0004690C" w:rsidP="00A2567A"/>
    <w:p w:rsidR="0004690C" w:rsidRDefault="0004690C" w:rsidP="00A2567A"/>
    <w:p w:rsidR="0004690C" w:rsidRDefault="00E604E6" w:rsidP="00E604E6">
      <w:pPr>
        <w:pStyle w:val="1"/>
      </w:pPr>
      <w:r>
        <w:rPr>
          <w:rFonts w:hint="eastAsia"/>
        </w:rPr>
        <w:t>反向传播</w:t>
      </w:r>
    </w:p>
    <w:p w:rsidR="0004690C" w:rsidRDefault="00E604E6" w:rsidP="00A2567A">
      <w:r>
        <w:rPr>
          <w:noProof/>
        </w:rPr>
        <w:drawing>
          <wp:inline distT="0" distB="0" distL="0" distR="0" wp14:anchorId="5DB2ABA5" wp14:editId="6693441F">
            <wp:extent cx="5274310" cy="2465070"/>
            <wp:effectExtent l="0" t="0" r="254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650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80CFF" w:rsidRDefault="00A80CFF" w:rsidP="00A2567A"/>
    <w:p w:rsidR="00B66E48" w:rsidRDefault="00A80CFF" w:rsidP="00A2567A">
      <w:r>
        <w:rPr>
          <w:rFonts w:hint="eastAsia"/>
        </w:rPr>
        <w:t>得分值</w:t>
      </w:r>
      <w:r>
        <w:t xml:space="preserve">  </w:t>
      </w:r>
      <w:r>
        <w:rPr>
          <w:rFonts w:hint="eastAsia"/>
        </w:rPr>
        <w:t>&gt;</w:t>
      </w:r>
      <w:r>
        <w:t xml:space="preserve">&gt;&gt;  </w:t>
      </w:r>
      <w:r>
        <w:rPr>
          <w:rFonts w:hint="eastAsia"/>
        </w:rPr>
        <w:t xml:space="preserve">loss值 </w:t>
      </w:r>
      <w:r>
        <w:t xml:space="preserve"> &gt;&gt;&gt;  </w:t>
      </w:r>
      <w:r w:rsidRPr="0034115D">
        <w:rPr>
          <w:rFonts w:hint="eastAsia"/>
          <w:highlight w:val="yellow"/>
        </w:rPr>
        <w:t>更新参数</w:t>
      </w:r>
      <w:r w:rsidR="0034115D">
        <w:rPr>
          <w:rFonts w:hint="eastAsia"/>
        </w:rPr>
        <w:t>(一般是权重值</w:t>
      </w:r>
      <w:r w:rsidR="0034115D" w:rsidRPr="0034115D">
        <w:rPr>
          <w:position w:val="-6"/>
        </w:rPr>
        <w:object w:dxaOrig="279" w:dyaOrig="340">
          <v:shape id="_x0000_i1059" type="#_x0000_t75" style="width:14pt;height:17pt" o:ole="">
            <v:imagedata r:id="rId87" o:title=""/>
          </v:shape>
          <o:OLEObject Type="Embed" ProgID="Equation.DSMT4" ShapeID="_x0000_i1059" DrawAspect="Content" ObjectID="_1605007077" r:id="rId88"/>
        </w:object>
      </w:r>
      <w:r w:rsidR="0034115D">
        <w:t>)</w:t>
      </w:r>
      <w:r>
        <w:rPr>
          <w:rFonts w:hint="eastAsia"/>
        </w:rPr>
        <w:t xml:space="preserve"> </w:t>
      </w:r>
      <w:r>
        <w:t xml:space="preserve"> </w:t>
      </w:r>
    </w:p>
    <w:p w:rsidR="00A80CFF" w:rsidRDefault="00A80CFF" w:rsidP="00A2567A">
      <w:r>
        <w:t xml:space="preserve">&gt;&gt;&gt; </w:t>
      </w:r>
      <w:r>
        <w:rPr>
          <w:rFonts w:hint="eastAsia"/>
        </w:rPr>
        <w:t xml:space="preserve"> 获取新的得分值 </w:t>
      </w:r>
      <w:r>
        <w:t xml:space="preserve"> &gt;&gt;&gt;  …</w:t>
      </w:r>
    </w:p>
    <w:p w:rsidR="00B91FCD" w:rsidRDefault="00B91FCD" w:rsidP="00A2567A"/>
    <w:p w:rsidR="00B91FCD" w:rsidRDefault="00B66E48" w:rsidP="00A2567A">
      <w:r w:rsidRPr="00B66E48">
        <w:rPr>
          <w:noProof/>
        </w:rPr>
        <w:drawing>
          <wp:inline distT="0" distB="0" distL="0" distR="0">
            <wp:extent cx="3575050" cy="1374371"/>
            <wp:effectExtent l="0" t="0" r="6350" b="0"/>
            <wp:docPr id="21" name="图片 21" descr="C:\Users\Owner\AppData\Local\Temp\1543388765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C:\Users\Owner\AppData\Local\Temp\1543388765(1).png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781" cy="13769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7114" w:rsidRDefault="00407114" w:rsidP="00A2567A"/>
    <w:p w:rsidR="007F6E88" w:rsidRDefault="00102C41" w:rsidP="00A2567A">
      <w:r>
        <w:rPr>
          <w:rFonts w:hint="eastAsia"/>
        </w:rPr>
        <w:t>原理：计算每个权重参数对结果产生多大贡献</w:t>
      </w:r>
      <w:r w:rsidR="001A3C20">
        <w:rPr>
          <w:rFonts w:hint="eastAsia"/>
        </w:rPr>
        <w:t>，</w:t>
      </w:r>
    </w:p>
    <w:p w:rsidR="007F6E88" w:rsidRDefault="001A3C20" w:rsidP="00A2567A">
      <w:r>
        <w:rPr>
          <w:rFonts w:hint="eastAsia"/>
        </w:rPr>
        <w:t>如果对结果贡献为正向，则加大，</w:t>
      </w:r>
    </w:p>
    <w:p w:rsidR="00407114" w:rsidRDefault="001A3C20" w:rsidP="00A2567A">
      <w:r>
        <w:rPr>
          <w:rFonts w:hint="eastAsia"/>
        </w:rPr>
        <w:t>如果对结果贡献为负向，则减少</w:t>
      </w:r>
    </w:p>
    <w:p w:rsidR="00407114" w:rsidRDefault="00407114" w:rsidP="00A2567A"/>
    <w:p w:rsidR="00407114" w:rsidRPr="00BD7CB8" w:rsidRDefault="00BD7CB8" w:rsidP="00A2567A">
      <w:r>
        <w:rPr>
          <w:noProof/>
        </w:rPr>
        <w:drawing>
          <wp:inline distT="0" distB="0" distL="0" distR="0" wp14:anchorId="04C7A237" wp14:editId="651B803D">
            <wp:extent cx="5274310" cy="3001010"/>
            <wp:effectExtent l="0" t="0" r="2540" b="889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0010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07114" w:rsidRDefault="00407114" w:rsidP="00A2567A"/>
    <w:p w:rsidR="00407114" w:rsidRDefault="00126761" w:rsidP="00A2567A">
      <w:r>
        <w:rPr>
          <w:rFonts w:hint="eastAsia"/>
        </w:rPr>
        <w:t>L</w:t>
      </w:r>
      <w:r w:rsidR="00BD7CB8">
        <w:rPr>
          <w:rFonts w:hint="eastAsia"/>
        </w:rPr>
        <w:t>传给x</w:t>
      </w:r>
      <w:r w:rsidR="00BD7CB8">
        <w:t xml:space="preserve"> </w:t>
      </w:r>
      <w:r w:rsidR="00BD7CB8">
        <w:rPr>
          <w:rFonts w:hint="eastAsia"/>
        </w:rPr>
        <w:t>是先传给z， 再由z传给x</w:t>
      </w:r>
      <w:r w:rsidR="001D4921">
        <w:t xml:space="preserve">:      </w:t>
      </w:r>
      <w:r w:rsidR="001D4921" w:rsidRPr="001D4921">
        <w:rPr>
          <w:position w:val="-24"/>
        </w:rPr>
        <w:object w:dxaOrig="1180" w:dyaOrig="620">
          <v:shape id="_x0000_i1060" type="#_x0000_t75" style="width:59pt;height:31pt" o:ole="">
            <v:imagedata r:id="rId91" o:title=""/>
          </v:shape>
          <o:OLEObject Type="Embed" ProgID="Equation.DSMT4" ShapeID="_x0000_i1060" DrawAspect="Content" ObjectID="_1605007078" r:id="rId92"/>
        </w:object>
      </w:r>
      <w:r w:rsidR="00A37A0E">
        <w:t>,</w:t>
      </w:r>
    </w:p>
    <w:p w:rsidR="00A37A0E" w:rsidRDefault="00A37A0E" w:rsidP="00A2567A">
      <w:r>
        <w:rPr>
          <w:rFonts w:hint="eastAsia"/>
        </w:rPr>
        <w:t xml:space="preserve">即：x对L的贡献为 x对z的贡献 乘 </w:t>
      </w:r>
      <w:r>
        <w:t xml:space="preserve"> z</w:t>
      </w:r>
      <w:r>
        <w:rPr>
          <w:rFonts w:hint="eastAsia"/>
        </w:rPr>
        <w:t xml:space="preserve">对L的贡献 </w:t>
      </w:r>
    </w:p>
    <w:p w:rsidR="00407114" w:rsidRPr="00A37A0E" w:rsidRDefault="00491CDE" w:rsidP="00A2567A">
      <w:r>
        <w:rPr>
          <w:rFonts w:hint="eastAsia"/>
        </w:rPr>
        <w:t>例：一个</w:t>
      </w:r>
      <w:proofErr w:type="spellStart"/>
      <w:r>
        <w:rPr>
          <w:rFonts w:hint="eastAsia"/>
        </w:rPr>
        <w:t>sig</w:t>
      </w:r>
      <w:r>
        <w:t>mod</w:t>
      </w:r>
      <w:proofErr w:type="spellEnd"/>
      <w:r>
        <w:rPr>
          <w:rFonts w:hint="eastAsia"/>
        </w:rPr>
        <w:t>函数的值传导</w:t>
      </w:r>
    </w:p>
    <w:p w:rsidR="00407114" w:rsidRDefault="00491CDE" w:rsidP="00A2567A">
      <w:r>
        <w:rPr>
          <w:noProof/>
        </w:rPr>
        <w:drawing>
          <wp:inline distT="0" distB="0" distL="0" distR="0" wp14:anchorId="65D73680" wp14:editId="6646AB48">
            <wp:extent cx="5274310" cy="2419985"/>
            <wp:effectExtent l="0" t="0" r="254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199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503F8" w:rsidRDefault="002503F8" w:rsidP="00A2567A"/>
    <w:p w:rsidR="002503F8" w:rsidRDefault="00040F49" w:rsidP="00A2567A">
      <w:r>
        <w:rPr>
          <w:rFonts w:hint="eastAsia"/>
        </w:rPr>
        <w:t>门单元：</w:t>
      </w:r>
    </w:p>
    <w:p w:rsidR="00040F49" w:rsidRDefault="007E00C2" w:rsidP="00A2567A">
      <w:r>
        <w:rPr>
          <w:noProof/>
        </w:rPr>
        <w:lastRenderedPageBreak/>
        <w:drawing>
          <wp:inline distT="0" distB="0" distL="0" distR="0" wp14:anchorId="5C6AB6C2" wp14:editId="155211BA">
            <wp:extent cx="4905375" cy="2019300"/>
            <wp:effectExtent l="0" t="0" r="9525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4905375" cy="2019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503F8" w:rsidRDefault="00746938" w:rsidP="00A2567A">
      <w:r>
        <w:rPr>
          <w:rFonts w:hint="eastAsia"/>
        </w:rPr>
        <w:t>加法门单元 ：</w:t>
      </w:r>
      <w:r w:rsidR="00662DD9">
        <w:rPr>
          <w:rFonts w:hint="eastAsia"/>
        </w:rPr>
        <w:t>梯度传递</w:t>
      </w:r>
      <w:r>
        <w:rPr>
          <w:rFonts w:hint="eastAsia"/>
        </w:rPr>
        <w:t>均等分配,</w:t>
      </w:r>
      <w:r>
        <w:t xml:space="preserve"> </w:t>
      </w:r>
      <w:r>
        <w:rPr>
          <w:rFonts w:hint="eastAsia"/>
        </w:rPr>
        <w:t>求导都是为1</w:t>
      </w:r>
    </w:p>
    <w:p w:rsidR="00746938" w:rsidRDefault="007A169D" w:rsidP="003C6D1E">
      <w:pPr>
        <w:ind w:left="1470" w:hangingChars="700" w:hanging="1470"/>
      </w:pPr>
      <w:r>
        <w:rPr>
          <w:rFonts w:hint="eastAsia"/>
        </w:rPr>
        <w:t>M</w:t>
      </w:r>
      <w:r>
        <w:t>AX</w:t>
      </w:r>
      <w:r>
        <w:rPr>
          <w:rFonts w:hint="eastAsia"/>
        </w:rPr>
        <w:t>门单元 ：</w:t>
      </w:r>
      <w:r w:rsidR="00662DD9">
        <w:rPr>
          <w:rFonts w:hint="eastAsia"/>
        </w:rPr>
        <w:t>梯度直接传给</w:t>
      </w:r>
      <w:r w:rsidR="00E04F45">
        <w:rPr>
          <w:rFonts w:hint="eastAsia"/>
        </w:rPr>
        <w:t>最大的</w:t>
      </w:r>
      <w:r w:rsidR="00FE2EDB">
        <w:rPr>
          <w:rFonts w:hint="eastAsia"/>
        </w:rPr>
        <w:t>值，不会传给另外一个值，所有最大的求导是1，其他是0</w:t>
      </w:r>
    </w:p>
    <w:p w:rsidR="002503F8" w:rsidRPr="003C6D1E" w:rsidRDefault="003C6D1E" w:rsidP="00A2567A">
      <w:r>
        <w:rPr>
          <w:rFonts w:hint="eastAsia"/>
        </w:rPr>
        <w:t xml:space="preserve">乘法门单元 </w:t>
      </w:r>
      <w:r>
        <w:t xml:space="preserve">: </w:t>
      </w:r>
      <w:r w:rsidR="00BB4DBD">
        <w:t xml:space="preserve"> </w:t>
      </w:r>
      <w:r w:rsidR="00BB4DBD">
        <w:rPr>
          <w:rFonts w:hint="eastAsia"/>
        </w:rPr>
        <w:t>梯度求导“互换”</w:t>
      </w:r>
      <w:r w:rsidR="00C21361">
        <w:rPr>
          <w:rFonts w:hint="eastAsia"/>
        </w:rPr>
        <w:t xml:space="preserve"> ，如</w:t>
      </w:r>
      <w:proofErr w:type="spellStart"/>
      <w:r w:rsidR="00C21361">
        <w:rPr>
          <w:rFonts w:hint="eastAsia"/>
        </w:rPr>
        <w:t>xy</w:t>
      </w:r>
      <w:proofErr w:type="spellEnd"/>
      <w:r w:rsidR="00C21361">
        <w:t xml:space="preserve"> </w:t>
      </w:r>
      <w:r w:rsidR="00C21361">
        <w:rPr>
          <w:rFonts w:hint="eastAsia"/>
        </w:rPr>
        <w:t>，对x求导得y，对y求导得x</w:t>
      </w:r>
    </w:p>
    <w:p w:rsidR="002503F8" w:rsidRDefault="002503F8" w:rsidP="00A2567A"/>
    <w:p w:rsidR="002503F8" w:rsidRDefault="002503F8" w:rsidP="00A2567A"/>
    <w:p w:rsidR="002503F8" w:rsidRDefault="001C3EED" w:rsidP="001C3EED">
      <w:pPr>
        <w:pStyle w:val="1"/>
      </w:pPr>
      <w:r>
        <w:rPr>
          <w:rFonts w:hint="eastAsia"/>
        </w:rPr>
        <w:t>神经网络整体架构</w:t>
      </w:r>
    </w:p>
    <w:p w:rsidR="002503F8" w:rsidRDefault="002503F8" w:rsidP="00A2567A"/>
    <w:p w:rsidR="002503F8" w:rsidRDefault="002503F8" w:rsidP="00A2567A"/>
    <w:p w:rsidR="002503F8" w:rsidRDefault="0091507E" w:rsidP="00A2567A">
      <w:r w:rsidRPr="0091507E">
        <w:rPr>
          <w:noProof/>
        </w:rPr>
        <w:drawing>
          <wp:inline distT="0" distB="0" distL="0" distR="0">
            <wp:extent cx="5274310" cy="2254391"/>
            <wp:effectExtent l="0" t="0" r="2540" b="0"/>
            <wp:docPr id="25" name="图片 25" descr="C:\Users\Owner\AppData\Local\Temp\1543393776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C:\Users\Owner\AppData\Local\Temp\1543393776(1).png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2543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03F8" w:rsidRDefault="002503F8" w:rsidP="00A2567A"/>
    <w:p w:rsidR="00F31FAA" w:rsidRDefault="00F31FAA" w:rsidP="00A2567A">
      <w:r>
        <w:rPr>
          <w:rFonts w:hint="eastAsia"/>
        </w:rPr>
        <w:t>特点1：层次结构</w:t>
      </w:r>
    </w:p>
    <w:p w:rsidR="00F31FAA" w:rsidRDefault="00F31FAA" w:rsidP="00A2567A"/>
    <w:p w:rsidR="004D47D0" w:rsidRDefault="004D47D0" w:rsidP="00A2567A">
      <w:r w:rsidRPr="004D47D0">
        <w:rPr>
          <w:noProof/>
        </w:rPr>
        <w:lastRenderedPageBreak/>
        <w:drawing>
          <wp:inline distT="0" distB="0" distL="0" distR="0">
            <wp:extent cx="2873159" cy="1549400"/>
            <wp:effectExtent l="0" t="0" r="3810" b="0"/>
            <wp:docPr id="26" name="图片 26" descr="C:\Users\Owner\AppData\Local\Temp\1543394062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C:\Users\Owner\AppData\Local\Temp\1543394062(1).png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2257" cy="15596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7D0" w:rsidRDefault="004D47D0" w:rsidP="00A2567A"/>
    <w:p w:rsidR="004D47D0" w:rsidRDefault="004D47D0" w:rsidP="00A2567A"/>
    <w:p w:rsidR="004D47D0" w:rsidRDefault="004D47D0" w:rsidP="00A2567A"/>
    <w:p w:rsidR="004D47D0" w:rsidRDefault="00B45065" w:rsidP="00A2567A">
      <w:r>
        <w:rPr>
          <w:rFonts w:hint="eastAsia"/>
        </w:rPr>
        <w:t>特点2：非线性结构</w:t>
      </w:r>
    </w:p>
    <w:p w:rsidR="004D47D0" w:rsidRDefault="00F31FAA" w:rsidP="00A2567A">
      <w:r w:rsidRPr="00F31FAA">
        <w:rPr>
          <w:noProof/>
        </w:rPr>
        <w:drawing>
          <wp:inline distT="0" distB="0" distL="0" distR="0">
            <wp:extent cx="2762250" cy="1480705"/>
            <wp:effectExtent l="0" t="0" r="0" b="5715"/>
            <wp:docPr id="27" name="图片 27" descr="C:\Users\Owner\AppData\Local\Temp\1543394782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C:\Users\Owner\AppData\Local\Temp\1543394782(1).png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7485" cy="14835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7D0" w:rsidRDefault="004D47D0" w:rsidP="00A2567A"/>
    <w:p w:rsidR="008A2A4A" w:rsidRDefault="008A2A4A" w:rsidP="00A2567A"/>
    <w:p w:rsidR="008A2A4A" w:rsidRDefault="008A2A4A" w:rsidP="008A2A4A">
      <w:pPr>
        <w:pStyle w:val="2"/>
      </w:pPr>
      <w:r>
        <w:rPr>
          <w:rFonts w:hint="eastAsia"/>
        </w:rPr>
        <w:t>激活函数</w:t>
      </w:r>
      <w:r w:rsidR="003A1018">
        <w:rPr>
          <w:rFonts w:hint="eastAsia"/>
        </w:rPr>
        <w:t>（神经网络的核心）</w:t>
      </w:r>
    </w:p>
    <w:p w:rsidR="004D47D0" w:rsidRPr="001740E5" w:rsidRDefault="00641AEB" w:rsidP="00A2567A">
      <w:r>
        <w:rPr>
          <w:rFonts w:hint="eastAsia"/>
        </w:rPr>
        <w:t xml:space="preserve">激活函数 </w:t>
      </w:r>
      <w:r w:rsidR="00D7755D">
        <w:rPr>
          <w:rFonts w:hint="eastAsia"/>
        </w:rPr>
        <w:t>：</w:t>
      </w:r>
      <w:r w:rsidR="00D7755D" w:rsidRPr="00D7755D">
        <w:rPr>
          <w:position w:val="-12"/>
        </w:rPr>
        <w:object w:dxaOrig="1200" w:dyaOrig="360">
          <v:shape id="_x0000_i1061" type="#_x0000_t75" style="width:60pt;height:18pt" o:ole="">
            <v:imagedata r:id="rId98" o:title=""/>
          </v:shape>
          <o:OLEObject Type="Embed" ProgID="Equation.DSMT4" ShapeID="_x0000_i1061" DrawAspect="Content" ObjectID="_1605007079" r:id="rId99"/>
        </w:object>
      </w:r>
      <w:r w:rsidR="001740E5">
        <w:rPr>
          <w:rFonts w:hint="eastAsia"/>
        </w:rPr>
        <w:t>，对</w:t>
      </w:r>
      <w:r w:rsidR="001740E5" w:rsidRPr="001740E5">
        <w:rPr>
          <w:position w:val="-12"/>
        </w:rPr>
        <w:object w:dxaOrig="1900" w:dyaOrig="360">
          <v:shape id="_x0000_i1062" type="#_x0000_t75" style="width:95pt;height:18pt" o:ole="">
            <v:imagedata r:id="rId100" o:title=""/>
          </v:shape>
          <o:OLEObject Type="Embed" ProgID="Equation.DSMT4" ShapeID="_x0000_i1062" DrawAspect="Content" ObjectID="_1605007080" r:id="rId101"/>
        </w:object>
      </w:r>
      <w:r w:rsidR="001740E5">
        <w:rPr>
          <w:rFonts w:hint="eastAsia"/>
        </w:rPr>
        <w:t>，激活函数决定</w:t>
      </w:r>
      <w:r w:rsidR="001740E5" w:rsidRPr="001740E5">
        <w:rPr>
          <w:position w:val="-12"/>
        </w:rPr>
        <w:object w:dxaOrig="320" w:dyaOrig="360">
          <v:shape id="_x0000_i1063" type="#_x0000_t75" style="width:16pt;height:18pt" o:ole="">
            <v:imagedata r:id="rId102" o:title=""/>
          </v:shape>
          <o:OLEObject Type="Embed" ProgID="Equation.DSMT4" ShapeID="_x0000_i1063" DrawAspect="Content" ObjectID="_1605007081" r:id="rId103"/>
        </w:object>
      </w:r>
      <w:r w:rsidR="001740E5">
        <w:rPr>
          <w:rFonts w:hint="eastAsia"/>
        </w:rPr>
        <w:t>是否起作用</w:t>
      </w:r>
    </w:p>
    <w:p w:rsidR="004D47D0" w:rsidRDefault="001A7AF0" w:rsidP="00A2567A">
      <w:r w:rsidRPr="00E54161">
        <w:rPr>
          <w:rFonts w:hint="eastAsia"/>
          <w:highlight w:val="yellow"/>
        </w:rPr>
        <w:t>激活函数使得model变为非线性</w:t>
      </w:r>
    </w:p>
    <w:p w:rsidR="004D47D0" w:rsidRDefault="00E54161" w:rsidP="00A2567A">
      <w:r w:rsidRPr="00E54161">
        <w:rPr>
          <w:rFonts w:hint="eastAsia"/>
          <w:highlight w:val="yellow"/>
        </w:rPr>
        <w:t>每加一个隐层，就对输入进行一次非线性加工</w:t>
      </w:r>
    </w:p>
    <w:p w:rsidR="004D47D0" w:rsidRDefault="004D47D0" w:rsidP="00A2567A"/>
    <w:p w:rsidR="004A6722" w:rsidRDefault="004A6722" w:rsidP="00A2567A">
      <w:bookmarkStart w:id="0" w:name="_GoBack"/>
      <w:bookmarkEnd w:id="0"/>
    </w:p>
    <w:p w:rsidR="004A6722" w:rsidRDefault="004A6722" w:rsidP="00A2567A"/>
    <w:p w:rsidR="004A6722" w:rsidRDefault="004A6722" w:rsidP="00A2567A"/>
    <w:p w:rsidR="004A6722" w:rsidRDefault="004A6722" w:rsidP="00A2567A">
      <w:pPr>
        <w:rPr>
          <w:rFonts w:hint="eastAsia"/>
        </w:rPr>
      </w:pPr>
    </w:p>
    <w:p w:rsidR="004D47D0" w:rsidRDefault="009F6776" w:rsidP="00A2567A">
      <w:proofErr w:type="gramStart"/>
      <w:r>
        <w:rPr>
          <w:rFonts w:hint="eastAsia"/>
        </w:rPr>
        <w:t>单隐层</w:t>
      </w:r>
      <w:proofErr w:type="gramEnd"/>
      <w:r>
        <w:rPr>
          <w:rFonts w:hint="eastAsia"/>
        </w:rPr>
        <w:t>神经网络</w:t>
      </w:r>
    </w:p>
    <w:p w:rsidR="004D47D0" w:rsidRDefault="009F6776" w:rsidP="00A2567A">
      <w:r w:rsidRPr="009F6776">
        <w:rPr>
          <w:position w:val="-12"/>
        </w:rPr>
        <w:object w:dxaOrig="1900" w:dyaOrig="360">
          <v:shape id="_x0000_i1064" type="#_x0000_t75" style="width:95pt;height:18pt" o:ole="">
            <v:imagedata r:id="rId104" o:title=""/>
          </v:shape>
          <o:OLEObject Type="Embed" ProgID="Equation.DSMT4" ShapeID="_x0000_i1064" DrawAspect="Content" ObjectID="_1605007082" r:id="rId105"/>
        </w:object>
      </w:r>
    </w:p>
    <w:p w:rsidR="004D47D0" w:rsidRDefault="009F6776" w:rsidP="00A2567A">
      <w:r>
        <w:rPr>
          <w:rFonts w:hint="eastAsia"/>
        </w:rPr>
        <w:t>2</w:t>
      </w:r>
      <w:proofErr w:type="gramStart"/>
      <w:r>
        <w:rPr>
          <w:rFonts w:hint="eastAsia"/>
        </w:rPr>
        <w:t>隐层神经网络</w:t>
      </w:r>
      <w:proofErr w:type="gramEnd"/>
    </w:p>
    <w:p w:rsidR="009F6776" w:rsidRDefault="009F6776" w:rsidP="00A2567A">
      <w:r w:rsidRPr="009F6776">
        <w:rPr>
          <w:position w:val="-12"/>
        </w:rPr>
        <w:object w:dxaOrig="2760" w:dyaOrig="360">
          <v:shape id="_x0000_i1065" type="#_x0000_t75" style="width:138pt;height:18pt" o:ole="">
            <v:imagedata r:id="rId106" o:title=""/>
          </v:shape>
          <o:OLEObject Type="Embed" ProgID="Equation.DSMT4" ShapeID="_x0000_i1065" DrawAspect="Content" ObjectID="_1605007083" r:id="rId107"/>
        </w:object>
      </w:r>
    </w:p>
    <w:p w:rsidR="004D47D0" w:rsidRDefault="004D47D0" w:rsidP="00A2567A"/>
    <w:p w:rsidR="004D47D0" w:rsidRDefault="005E10B1" w:rsidP="005E10B1">
      <w:pPr>
        <w:pStyle w:val="3"/>
      </w:pPr>
      <w:r>
        <w:rPr>
          <w:rFonts w:hint="eastAsia"/>
        </w:rPr>
        <w:lastRenderedPageBreak/>
        <w:t>各种激活函数的比较</w:t>
      </w:r>
    </w:p>
    <w:p w:rsidR="005E10B1" w:rsidRPr="005E10B1" w:rsidRDefault="00A93980" w:rsidP="00A93980">
      <w:pPr>
        <w:pStyle w:val="a3"/>
        <w:numPr>
          <w:ilvl w:val="0"/>
          <w:numId w:val="2"/>
        </w:numPr>
        <w:ind w:firstLineChars="0"/>
      </w:pPr>
      <w:proofErr w:type="spellStart"/>
      <w:r>
        <w:rPr>
          <w:rFonts w:hint="eastAsia"/>
        </w:rPr>
        <w:t>Sigmo</w:t>
      </w:r>
      <w:r>
        <w:t>d</w:t>
      </w:r>
      <w:proofErr w:type="spellEnd"/>
      <w:r>
        <w:rPr>
          <w:rFonts w:hint="eastAsia"/>
        </w:rPr>
        <w:t>函数</w:t>
      </w:r>
      <w:r w:rsidR="00956E76">
        <w:rPr>
          <w:rFonts w:hint="eastAsia"/>
        </w:rPr>
        <w:t>：</w:t>
      </w:r>
      <w:r>
        <w:rPr>
          <w:rFonts w:hint="eastAsia"/>
        </w:rPr>
        <w:t xml:space="preserve"> </w:t>
      </w:r>
      <w:r w:rsidRPr="00A93980">
        <w:rPr>
          <w:position w:val="-24"/>
        </w:rPr>
        <w:object w:dxaOrig="1100" w:dyaOrig="620">
          <v:shape id="_x0000_i1066" type="#_x0000_t75" style="width:55pt;height:31pt" o:ole="">
            <v:imagedata r:id="rId108" o:title=""/>
          </v:shape>
          <o:OLEObject Type="Embed" ProgID="Equation.DSMT4" ShapeID="_x0000_i1066" DrawAspect="Content" ObjectID="_1605007084" r:id="rId109"/>
        </w:object>
      </w:r>
      <w:r w:rsidR="00D4146C">
        <w:t xml:space="preserve"> </w:t>
      </w:r>
      <w:r w:rsidR="00D4146C">
        <w:rPr>
          <w:noProof/>
        </w:rPr>
        <w:drawing>
          <wp:inline distT="0" distB="0" distL="0" distR="0" wp14:anchorId="0D1831D2" wp14:editId="4D91588D">
            <wp:extent cx="1587500" cy="854290"/>
            <wp:effectExtent l="0" t="0" r="0" b="3175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1600545" cy="8613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503F8" w:rsidRDefault="00D4146C" w:rsidP="00A2567A">
      <w:r>
        <w:rPr>
          <w:rFonts w:hint="eastAsia"/>
        </w:rPr>
        <w:t>一般</w:t>
      </w:r>
      <w:proofErr w:type="gramStart"/>
      <w:r>
        <w:rPr>
          <w:rFonts w:hint="eastAsia"/>
        </w:rPr>
        <w:t>隐</w:t>
      </w:r>
      <w:proofErr w:type="gramEnd"/>
      <w:r>
        <w:rPr>
          <w:rFonts w:hint="eastAsia"/>
        </w:rPr>
        <w:t>层数较大，（深度残差网络已经达到1</w:t>
      </w:r>
      <w:r>
        <w:t>52</w:t>
      </w:r>
      <w:r>
        <w:rPr>
          <w:rFonts w:hint="eastAsia"/>
        </w:rPr>
        <w:t>层）</w:t>
      </w:r>
    </w:p>
    <w:p w:rsidR="002503F8" w:rsidRDefault="002503F8" w:rsidP="00A2567A"/>
    <w:p w:rsidR="002503F8" w:rsidRPr="00FE5E8D" w:rsidRDefault="00FE5E8D" w:rsidP="00A2567A">
      <w:r>
        <w:rPr>
          <w:rFonts w:hint="eastAsia"/>
        </w:rPr>
        <w:t>梯度消失</w:t>
      </w:r>
    </w:p>
    <w:p w:rsidR="002503F8" w:rsidRDefault="002503F8" w:rsidP="00A2567A"/>
    <w:p w:rsidR="002503F8" w:rsidRDefault="00B62E2A" w:rsidP="007225E6">
      <w:pPr>
        <w:pStyle w:val="a3"/>
        <w:numPr>
          <w:ilvl w:val="0"/>
          <w:numId w:val="2"/>
        </w:numPr>
        <w:ind w:firstLineChars="0"/>
      </w:pPr>
      <w:proofErr w:type="spellStart"/>
      <w:r>
        <w:rPr>
          <w:rFonts w:hint="eastAsia"/>
        </w:rPr>
        <w:t>Re</w:t>
      </w:r>
      <w:r>
        <w:t>LU</w:t>
      </w:r>
      <w:proofErr w:type="spellEnd"/>
      <w:r w:rsidR="00034003">
        <w:rPr>
          <w:rFonts w:hint="eastAsia"/>
        </w:rPr>
        <w:t>函数：</w:t>
      </w:r>
      <w:r w:rsidR="00034003">
        <w:t xml:space="preserve"> </w:t>
      </w:r>
      <w:r w:rsidR="00034003" w:rsidRPr="00034003">
        <w:rPr>
          <w:position w:val="-10"/>
        </w:rPr>
        <w:object w:dxaOrig="980" w:dyaOrig="320">
          <v:shape id="_x0000_i1067" type="#_x0000_t75" style="width:49pt;height:16pt" o:ole="">
            <v:imagedata r:id="rId111" o:title=""/>
          </v:shape>
          <o:OLEObject Type="Embed" ProgID="Equation.DSMT4" ShapeID="_x0000_i1067" DrawAspect="Content" ObjectID="_1605007085" r:id="rId112"/>
        </w:object>
      </w:r>
      <w:r w:rsidR="00232493">
        <w:t xml:space="preserve">  </w:t>
      </w:r>
      <w:r w:rsidR="00232493">
        <w:rPr>
          <w:noProof/>
        </w:rPr>
        <w:drawing>
          <wp:inline distT="0" distB="0" distL="0" distR="0" wp14:anchorId="29870B82" wp14:editId="7FD45C67">
            <wp:extent cx="1323975" cy="895350"/>
            <wp:effectExtent l="0" t="0" r="9525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975E5" w:rsidRDefault="00E975E5" w:rsidP="00E975E5">
      <w:pPr>
        <w:pStyle w:val="a3"/>
        <w:ind w:left="360" w:firstLineChars="0" w:firstLine="0"/>
      </w:pPr>
      <w:r>
        <w:rPr>
          <w:rFonts w:hint="eastAsia"/>
        </w:rPr>
        <w:t>x</w:t>
      </w:r>
      <w:r>
        <w:t>&gt;0   f=</w:t>
      </w:r>
      <w:r>
        <w:rPr>
          <w:rFonts w:hint="eastAsia"/>
        </w:rPr>
        <w:t>x</w:t>
      </w:r>
    </w:p>
    <w:p w:rsidR="00E30697" w:rsidRDefault="00E30697" w:rsidP="00E975E5">
      <w:pPr>
        <w:pStyle w:val="a3"/>
        <w:ind w:left="360" w:firstLineChars="0" w:firstLine="0"/>
      </w:pPr>
      <w:r>
        <w:t>x&lt;0   f=0</w:t>
      </w:r>
    </w:p>
    <w:p w:rsidR="006E7398" w:rsidRDefault="003242CA" w:rsidP="00E975E5">
      <w:pPr>
        <w:pStyle w:val="a3"/>
        <w:ind w:left="360" w:firstLineChars="0" w:firstLine="0"/>
      </w:pPr>
      <w:r>
        <w:rPr>
          <w:rFonts w:hint="eastAsia"/>
        </w:rPr>
        <w:t>解决梯度消失问题</w:t>
      </w:r>
      <w:r w:rsidR="00A27BDB">
        <w:rPr>
          <w:rFonts w:hint="eastAsia"/>
        </w:rPr>
        <w:t>（求导是</w:t>
      </w:r>
      <w:r w:rsidR="00EA139B">
        <w:rPr>
          <w:rFonts w:hint="eastAsia"/>
        </w:rPr>
        <w:t>不一定都小于1</w:t>
      </w:r>
      <w:r w:rsidR="00A27BDB">
        <w:rPr>
          <w:rFonts w:hint="eastAsia"/>
        </w:rPr>
        <w:t>）</w:t>
      </w:r>
      <w:r>
        <w:rPr>
          <w:rFonts w:hint="eastAsia"/>
        </w:rPr>
        <w:t>，</w:t>
      </w:r>
      <w:r w:rsidR="006E7398">
        <w:rPr>
          <w:rFonts w:hint="eastAsia"/>
        </w:rPr>
        <w:t>求导简单</w:t>
      </w:r>
    </w:p>
    <w:p w:rsidR="00953419" w:rsidRDefault="00953419" w:rsidP="00E975E5">
      <w:pPr>
        <w:pStyle w:val="a3"/>
        <w:ind w:left="360" w:firstLineChars="0" w:firstLine="0"/>
      </w:pPr>
    </w:p>
    <w:p w:rsidR="00424825" w:rsidRDefault="00953419" w:rsidP="00E975E5">
      <w:pPr>
        <w:pStyle w:val="a3"/>
        <w:ind w:left="360" w:firstLineChars="0" w:firstLine="0"/>
      </w:pPr>
      <w:r>
        <w:rPr>
          <w:rFonts w:hint="eastAsia"/>
        </w:rPr>
        <w:t>神经网络页面模拟</w:t>
      </w:r>
    </w:p>
    <w:p w:rsidR="00424825" w:rsidRDefault="0026543B" w:rsidP="00E975E5">
      <w:pPr>
        <w:pStyle w:val="a3"/>
        <w:ind w:left="360" w:firstLineChars="0" w:firstLine="0"/>
      </w:pPr>
      <w:hyperlink r:id="rId114" w:history="1">
        <w:r w:rsidRPr="00AB7C3C">
          <w:rPr>
            <w:rStyle w:val="a4"/>
          </w:rPr>
          <w:t>https://cs.stanford.edu/people/karpathy/convnetjs/demo/classify2d.html</w:t>
        </w:r>
      </w:hyperlink>
    </w:p>
    <w:p w:rsidR="0026543B" w:rsidRDefault="0026543B" w:rsidP="00E975E5">
      <w:pPr>
        <w:pStyle w:val="a3"/>
        <w:ind w:left="360" w:firstLineChars="0" w:firstLine="0"/>
      </w:pPr>
    </w:p>
    <w:p w:rsidR="0026543B" w:rsidRDefault="00454898" w:rsidP="00454898">
      <w:pPr>
        <w:pStyle w:val="1"/>
      </w:pPr>
      <w:r>
        <w:rPr>
          <w:rFonts w:hint="eastAsia"/>
        </w:rPr>
        <w:t>过拟合问题解决方案</w:t>
      </w:r>
    </w:p>
    <w:p w:rsidR="00AF3A26" w:rsidRDefault="00C345B7" w:rsidP="00AF3A26">
      <w:r w:rsidRPr="00C345B7">
        <w:rPr>
          <w:noProof/>
        </w:rPr>
        <w:drawing>
          <wp:inline distT="0" distB="0" distL="0" distR="0">
            <wp:extent cx="3790950" cy="1542147"/>
            <wp:effectExtent l="0" t="0" r="0" b="1270"/>
            <wp:docPr id="13" name="图片 13" descr="C:\Users\Owner\AppData\Local\Temp\1543460852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C:\Users\Owner\AppData\Local\Temp\1543460852(1).png"/>
                    <pic:cNvPicPr>
                      <a:picLocks noChangeAspect="1" noChangeArrowheads="1"/>
                    </pic:cNvPicPr>
                  </pic:nvPicPr>
                  <pic:blipFill>
                    <a:blip r:embed="rId1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2797" cy="15469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27AC" w:rsidRDefault="004327AC" w:rsidP="00AF3A26"/>
    <w:p w:rsidR="004327AC" w:rsidRDefault="004327AC" w:rsidP="00AF3A26">
      <w:r>
        <w:rPr>
          <w:rFonts w:hint="eastAsia"/>
        </w:rPr>
        <w:t>神经元越多，过拟合风险越大</w:t>
      </w:r>
    </w:p>
    <w:p w:rsidR="00FD12B1" w:rsidRDefault="00FD12B1" w:rsidP="00AF3A26">
      <w:pPr>
        <w:rPr>
          <w:rFonts w:hint="eastAsia"/>
        </w:rPr>
      </w:pPr>
      <w:r w:rsidRPr="00FD12B1">
        <w:rPr>
          <w:noProof/>
        </w:rPr>
        <w:lastRenderedPageBreak/>
        <w:drawing>
          <wp:inline distT="0" distB="0" distL="0" distR="0">
            <wp:extent cx="2387600" cy="1288094"/>
            <wp:effectExtent l="0" t="0" r="0" b="7620"/>
            <wp:docPr id="16" name="图片 16" descr="C:\Users\Owner\AppData\Local\Temp\1543461390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C:\Users\Owner\AppData\Local\Temp\1543461390(1).png"/>
                    <pic:cNvPicPr>
                      <a:picLocks noChangeAspect="1" noChangeArrowheads="1"/>
                    </pic:cNvPicPr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8455" cy="129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27AC" w:rsidRDefault="004327AC" w:rsidP="00AF3A26"/>
    <w:p w:rsidR="004327AC" w:rsidRDefault="00BE5586" w:rsidP="00BE5586">
      <w:pPr>
        <w:pStyle w:val="2"/>
      </w:pPr>
      <w:r>
        <w:t>数据预处理，</w:t>
      </w:r>
      <w:r>
        <w:rPr>
          <w:rFonts w:hint="eastAsia"/>
        </w:rPr>
        <w:t>-归一化，把浮动控制在0</w:t>
      </w:r>
      <w:r>
        <w:t>-1内</w:t>
      </w:r>
      <w:r w:rsidR="0025305F">
        <w:t>，以</w:t>
      </w:r>
      <w:r w:rsidR="0025305F">
        <w:rPr>
          <w:rFonts w:hint="eastAsia"/>
        </w:rPr>
        <w:t>0为中心</w:t>
      </w:r>
    </w:p>
    <w:p w:rsidR="000A16A2" w:rsidRPr="000A16A2" w:rsidRDefault="00885B9A" w:rsidP="000A16A2">
      <w:pPr>
        <w:rPr>
          <w:rFonts w:hint="eastAsia"/>
        </w:rPr>
      </w:pPr>
      <w:r w:rsidRPr="00885B9A">
        <w:rPr>
          <w:noProof/>
        </w:rPr>
        <w:drawing>
          <wp:inline distT="0" distB="0" distL="0" distR="0">
            <wp:extent cx="3219450" cy="1307687"/>
            <wp:effectExtent l="0" t="0" r="0" b="6985"/>
            <wp:docPr id="30" name="图片 30" descr="C:\Users\Owner\AppData\Local\Temp\1543461649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C:\Users\Owner\AppData\Local\Temp\1543461649(1).png"/>
                    <pic:cNvPicPr>
                      <a:picLocks noChangeAspect="1" noChangeArrowheads="1"/>
                    </pic:cNvPicPr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0597" cy="1312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27AC" w:rsidRDefault="00EB56E8" w:rsidP="00EB56E8">
      <w:pPr>
        <w:pStyle w:val="2"/>
      </w:pPr>
      <w:r>
        <w:t>权重初始化：</w:t>
      </w:r>
      <w:proofErr w:type="gramStart"/>
      <w:r>
        <w:t>w</w:t>
      </w:r>
      <w:proofErr w:type="gramEnd"/>
    </w:p>
    <w:p w:rsidR="004327AC" w:rsidRDefault="00EB56E8" w:rsidP="00AF3A26">
      <w:r w:rsidRPr="00EB56E8">
        <w:rPr>
          <w:noProof/>
        </w:rPr>
        <w:drawing>
          <wp:inline distT="0" distB="0" distL="0" distR="0">
            <wp:extent cx="3017990" cy="1714500"/>
            <wp:effectExtent l="0" t="0" r="0" b="0"/>
            <wp:docPr id="31" name="图片 31" descr="C:\Users\Owner\AppData\Local\Temp\1543461805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C:\Users\Owner\AppData\Local\Temp\1543461805(1).png"/>
                    <pic:cNvPicPr>
                      <a:picLocks noChangeAspect="1" noChangeArrowheads="1"/>
                    </pic:cNvPicPr>
                  </pic:nvPicPr>
                  <pic:blipFill>
                    <a:blip r:embed="rId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2033" cy="17167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6541" w:rsidRDefault="00646541" w:rsidP="00AF3A26">
      <w:pPr>
        <w:rPr>
          <w:rFonts w:hint="eastAsia"/>
        </w:rPr>
      </w:pPr>
      <w:r>
        <w:rPr>
          <w:rFonts w:hint="eastAsia"/>
        </w:rPr>
        <w:t>区间随机赋值：</w:t>
      </w:r>
    </w:p>
    <w:p w:rsidR="004327AC" w:rsidRDefault="00190F30" w:rsidP="00AF3A26">
      <w:r w:rsidRPr="00190F30">
        <w:rPr>
          <w:noProof/>
        </w:rPr>
        <w:drawing>
          <wp:inline distT="0" distB="0" distL="0" distR="0">
            <wp:extent cx="4171950" cy="279400"/>
            <wp:effectExtent l="0" t="0" r="0" b="6350"/>
            <wp:docPr id="32" name="图片 32" descr="C:\Users\Owner\AppData\Local\Temp\1543461876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C:\Users\Owner\AppData\Local\Temp\1543461876(1).png"/>
                    <pic:cNvPicPr>
                      <a:picLocks noChangeAspect="1" noChangeArrowheads="1"/>
                    </pic:cNvPicPr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1950" cy="27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27AC" w:rsidRDefault="00C60B31" w:rsidP="00AF3A26">
      <w:pPr>
        <w:rPr>
          <w:rFonts w:hint="eastAsia"/>
        </w:rPr>
      </w:pPr>
      <w:r>
        <w:t>随机初始化</w:t>
      </w:r>
      <w:r>
        <w:rPr>
          <w:rFonts w:hint="eastAsia"/>
        </w:rPr>
        <w:t xml:space="preserve"> </w:t>
      </w:r>
      <w:r>
        <w:t xml:space="preserve"> /  高斯</w:t>
      </w:r>
      <w:r>
        <w:rPr>
          <w:rFonts w:hint="eastAsia"/>
        </w:rPr>
        <w:t>初始化</w:t>
      </w:r>
    </w:p>
    <w:p w:rsidR="004327AC" w:rsidRDefault="004327AC" w:rsidP="00AF3A26"/>
    <w:p w:rsidR="004327AC" w:rsidRDefault="00FD3546" w:rsidP="00FD3546">
      <w:pPr>
        <w:pStyle w:val="2"/>
        <w:rPr>
          <w:rFonts w:hint="eastAsia"/>
        </w:rPr>
      </w:pPr>
      <w:r>
        <w:lastRenderedPageBreak/>
        <w:t>D</w:t>
      </w:r>
      <w:r>
        <w:rPr>
          <w:rFonts w:hint="eastAsia"/>
        </w:rPr>
        <w:t>r</w:t>
      </w:r>
      <w:r>
        <w:t>op out</w:t>
      </w:r>
    </w:p>
    <w:p w:rsidR="004327AC" w:rsidRDefault="00562E7F" w:rsidP="00AF3A26">
      <w:r w:rsidRPr="00562E7F">
        <w:rPr>
          <w:noProof/>
        </w:rPr>
        <w:drawing>
          <wp:inline distT="0" distB="0" distL="0" distR="0">
            <wp:extent cx="2235200" cy="1164018"/>
            <wp:effectExtent l="0" t="0" r="0" b="0"/>
            <wp:docPr id="33" name="图片 33" descr="C:\Users\Owner\AppData\Local\Temp\1543462152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C:\Users\Owner\AppData\Local\Temp\1543462152(1).png"/>
                    <pic:cNvPicPr>
                      <a:picLocks noChangeAspect="1" noChangeArrowheads="1"/>
                    </pic:cNvPicPr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0790" cy="11669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6C7A" w:rsidRDefault="007C5AAB" w:rsidP="00AF3A26">
      <w:r>
        <w:t>左侧为全</w:t>
      </w:r>
      <w:r w:rsidR="007E3ED2">
        <w:t>连接</w:t>
      </w:r>
      <w:r w:rsidR="007C4E8A">
        <w:t>，过于复杂，容易过拟合，</w:t>
      </w:r>
    </w:p>
    <w:p w:rsidR="00190F30" w:rsidRDefault="00306C7A" w:rsidP="00AF3A26">
      <w:pPr>
        <w:rPr>
          <w:rFonts w:hint="eastAsia"/>
        </w:rPr>
      </w:pPr>
      <w:r>
        <w:rPr>
          <w:rFonts w:hint="eastAsia"/>
        </w:rPr>
        <w:t>右侧</w:t>
      </w:r>
      <w:r w:rsidR="00D027B2">
        <w:t xml:space="preserve">drop out </w:t>
      </w:r>
      <w:r w:rsidR="00D027B2">
        <w:rPr>
          <w:rFonts w:hint="eastAsia"/>
        </w:rPr>
        <w:t>为在更新</w:t>
      </w:r>
      <w:proofErr w:type="gramStart"/>
      <w:r w:rsidR="00D027B2">
        <w:rPr>
          <w:rFonts w:hint="eastAsia"/>
        </w:rPr>
        <w:t>时避掉一些</w:t>
      </w:r>
      <w:proofErr w:type="gramEnd"/>
      <w:r w:rsidR="00D027B2">
        <w:rPr>
          <w:rFonts w:hint="eastAsia"/>
        </w:rPr>
        <w:t>神经元</w:t>
      </w:r>
      <w:r w:rsidR="00F300A0">
        <w:rPr>
          <w:rFonts w:hint="eastAsia"/>
        </w:rPr>
        <w:t>，一般是随机的，每次迭代drop</w:t>
      </w:r>
      <w:r w:rsidR="00F300A0">
        <w:t xml:space="preserve"> out</w:t>
      </w:r>
      <w:r w:rsidR="00F300A0">
        <w:rPr>
          <w:rFonts w:hint="eastAsia"/>
        </w:rPr>
        <w:t>的神经元都不一样</w:t>
      </w:r>
      <w:r w:rsidR="00F03F53">
        <w:rPr>
          <w:rFonts w:hint="eastAsia"/>
        </w:rPr>
        <w:t>，一方面计算量少了，一方面减少过拟合</w:t>
      </w:r>
    </w:p>
    <w:p w:rsidR="00190F30" w:rsidRPr="00D027B2" w:rsidRDefault="00190F30" w:rsidP="00AF3A26"/>
    <w:p w:rsidR="00190F30" w:rsidRDefault="00190F30" w:rsidP="00AF3A26"/>
    <w:p w:rsidR="00190F30" w:rsidRDefault="00190F30" w:rsidP="00AF3A26"/>
    <w:p w:rsidR="00190F30" w:rsidRDefault="00190F30" w:rsidP="00AF3A26"/>
    <w:p w:rsidR="00190F30" w:rsidRDefault="00190F30" w:rsidP="00AF3A26"/>
    <w:p w:rsidR="00190F30" w:rsidRDefault="00190F30" w:rsidP="00AF3A26"/>
    <w:p w:rsidR="00190F30" w:rsidRDefault="00190F30" w:rsidP="00AF3A26"/>
    <w:p w:rsidR="00190F30" w:rsidRDefault="00190F30" w:rsidP="00AF3A26"/>
    <w:p w:rsidR="00190F30" w:rsidRDefault="00190F30" w:rsidP="00AF3A26"/>
    <w:p w:rsidR="00190F30" w:rsidRDefault="00190F30" w:rsidP="00AF3A26"/>
    <w:p w:rsidR="00190F30" w:rsidRDefault="00190F30" w:rsidP="00AF3A26">
      <w:pPr>
        <w:rPr>
          <w:rFonts w:hint="eastAsia"/>
        </w:rPr>
      </w:pPr>
    </w:p>
    <w:p w:rsidR="004327AC" w:rsidRDefault="004327AC" w:rsidP="00AF3A26"/>
    <w:p w:rsidR="004327AC" w:rsidRPr="00AF3A26" w:rsidRDefault="004327AC" w:rsidP="00AF3A26">
      <w:pPr>
        <w:rPr>
          <w:rFonts w:hint="eastAsia"/>
        </w:rPr>
      </w:pPr>
    </w:p>
    <w:sectPr w:rsidR="004327AC" w:rsidRPr="00AF3A2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5CB37EF"/>
    <w:multiLevelType w:val="hybridMultilevel"/>
    <w:tmpl w:val="D48487B6"/>
    <w:lvl w:ilvl="0" w:tplc="59E6232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40EC5E83"/>
    <w:multiLevelType w:val="hybridMultilevel"/>
    <w:tmpl w:val="B7B2DB88"/>
    <w:lvl w:ilvl="0" w:tplc="4F422C0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doNotDisplayPageBoundarie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01FF6"/>
    <w:rsid w:val="00001983"/>
    <w:rsid w:val="000141DE"/>
    <w:rsid w:val="00034003"/>
    <w:rsid w:val="00036325"/>
    <w:rsid w:val="00040F49"/>
    <w:rsid w:val="00042589"/>
    <w:rsid w:val="0004690C"/>
    <w:rsid w:val="00082B84"/>
    <w:rsid w:val="000961A9"/>
    <w:rsid w:val="000A16A2"/>
    <w:rsid w:val="000A6112"/>
    <w:rsid w:val="000F4F5C"/>
    <w:rsid w:val="00100610"/>
    <w:rsid w:val="00102C41"/>
    <w:rsid w:val="00111554"/>
    <w:rsid w:val="001264E4"/>
    <w:rsid w:val="00126761"/>
    <w:rsid w:val="001375B4"/>
    <w:rsid w:val="00140B0B"/>
    <w:rsid w:val="00153A0F"/>
    <w:rsid w:val="001740E5"/>
    <w:rsid w:val="001779DD"/>
    <w:rsid w:val="00190F30"/>
    <w:rsid w:val="001A2679"/>
    <w:rsid w:val="001A3C20"/>
    <w:rsid w:val="001A5EF3"/>
    <w:rsid w:val="001A7AF0"/>
    <w:rsid w:val="001C3EED"/>
    <w:rsid w:val="001C70BE"/>
    <w:rsid w:val="001D4921"/>
    <w:rsid w:val="001D5A51"/>
    <w:rsid w:val="00201FF6"/>
    <w:rsid w:val="00232493"/>
    <w:rsid w:val="002503F8"/>
    <w:rsid w:val="0025305F"/>
    <w:rsid w:val="0026543B"/>
    <w:rsid w:val="00271CC4"/>
    <w:rsid w:val="00286B89"/>
    <w:rsid w:val="002D7810"/>
    <w:rsid w:val="002E720A"/>
    <w:rsid w:val="0030292B"/>
    <w:rsid w:val="00306C7A"/>
    <w:rsid w:val="003206CB"/>
    <w:rsid w:val="00322FB2"/>
    <w:rsid w:val="003242CA"/>
    <w:rsid w:val="0034115D"/>
    <w:rsid w:val="0036013B"/>
    <w:rsid w:val="0038472C"/>
    <w:rsid w:val="003906AC"/>
    <w:rsid w:val="003A1018"/>
    <w:rsid w:val="003A4A24"/>
    <w:rsid w:val="003C6D1E"/>
    <w:rsid w:val="003F09E4"/>
    <w:rsid w:val="00407114"/>
    <w:rsid w:val="00414368"/>
    <w:rsid w:val="00422BA2"/>
    <w:rsid w:val="00424825"/>
    <w:rsid w:val="00426506"/>
    <w:rsid w:val="004327AC"/>
    <w:rsid w:val="00443238"/>
    <w:rsid w:val="004459D4"/>
    <w:rsid w:val="00447627"/>
    <w:rsid w:val="00454898"/>
    <w:rsid w:val="00467FD2"/>
    <w:rsid w:val="00491CDE"/>
    <w:rsid w:val="00496E78"/>
    <w:rsid w:val="004A636B"/>
    <w:rsid w:val="004A6722"/>
    <w:rsid w:val="004C57FA"/>
    <w:rsid w:val="004D002C"/>
    <w:rsid w:val="004D47D0"/>
    <w:rsid w:val="004E3843"/>
    <w:rsid w:val="004E3B82"/>
    <w:rsid w:val="004F2081"/>
    <w:rsid w:val="004F68AF"/>
    <w:rsid w:val="00541A0C"/>
    <w:rsid w:val="00562E7F"/>
    <w:rsid w:val="00582A51"/>
    <w:rsid w:val="005932E2"/>
    <w:rsid w:val="005A7F8B"/>
    <w:rsid w:val="005E09DA"/>
    <w:rsid w:val="005E10B1"/>
    <w:rsid w:val="005E34AC"/>
    <w:rsid w:val="005E609A"/>
    <w:rsid w:val="00621C1F"/>
    <w:rsid w:val="00641AEB"/>
    <w:rsid w:val="00646541"/>
    <w:rsid w:val="00662DD9"/>
    <w:rsid w:val="006800C7"/>
    <w:rsid w:val="00694C9D"/>
    <w:rsid w:val="00697251"/>
    <w:rsid w:val="006C492F"/>
    <w:rsid w:val="006E7398"/>
    <w:rsid w:val="006E7738"/>
    <w:rsid w:val="006F0FB3"/>
    <w:rsid w:val="00712D45"/>
    <w:rsid w:val="00746938"/>
    <w:rsid w:val="00757985"/>
    <w:rsid w:val="00787FC5"/>
    <w:rsid w:val="007A169D"/>
    <w:rsid w:val="007A2A9A"/>
    <w:rsid w:val="007C411E"/>
    <w:rsid w:val="007C4E8A"/>
    <w:rsid w:val="007C5AAB"/>
    <w:rsid w:val="007E00C2"/>
    <w:rsid w:val="007E3ED2"/>
    <w:rsid w:val="007F5FCF"/>
    <w:rsid w:val="007F62D5"/>
    <w:rsid w:val="007F6DBF"/>
    <w:rsid w:val="007F6E88"/>
    <w:rsid w:val="00815DBE"/>
    <w:rsid w:val="008266FC"/>
    <w:rsid w:val="008774D7"/>
    <w:rsid w:val="00885B9A"/>
    <w:rsid w:val="0089251B"/>
    <w:rsid w:val="008A2A4A"/>
    <w:rsid w:val="008C24DC"/>
    <w:rsid w:val="008C5A44"/>
    <w:rsid w:val="008D7966"/>
    <w:rsid w:val="008E5F77"/>
    <w:rsid w:val="00904BF2"/>
    <w:rsid w:val="00905B03"/>
    <w:rsid w:val="0091507E"/>
    <w:rsid w:val="00917489"/>
    <w:rsid w:val="00922CA9"/>
    <w:rsid w:val="00953419"/>
    <w:rsid w:val="009547E3"/>
    <w:rsid w:val="0095488F"/>
    <w:rsid w:val="00956E76"/>
    <w:rsid w:val="009763D3"/>
    <w:rsid w:val="009856D9"/>
    <w:rsid w:val="00996480"/>
    <w:rsid w:val="009D0F26"/>
    <w:rsid w:val="009D5ECC"/>
    <w:rsid w:val="009F531D"/>
    <w:rsid w:val="009F6776"/>
    <w:rsid w:val="009F7DD9"/>
    <w:rsid w:val="00A07BD4"/>
    <w:rsid w:val="00A15941"/>
    <w:rsid w:val="00A2567A"/>
    <w:rsid w:val="00A26816"/>
    <w:rsid w:val="00A27BDB"/>
    <w:rsid w:val="00A37A0E"/>
    <w:rsid w:val="00A80CFF"/>
    <w:rsid w:val="00A81B30"/>
    <w:rsid w:val="00A93980"/>
    <w:rsid w:val="00A94B6C"/>
    <w:rsid w:val="00AD4C4B"/>
    <w:rsid w:val="00AF3A26"/>
    <w:rsid w:val="00B02DC6"/>
    <w:rsid w:val="00B30AD7"/>
    <w:rsid w:val="00B356FF"/>
    <w:rsid w:val="00B43E12"/>
    <w:rsid w:val="00B45065"/>
    <w:rsid w:val="00B62E2A"/>
    <w:rsid w:val="00B66E48"/>
    <w:rsid w:val="00B8307E"/>
    <w:rsid w:val="00B83C48"/>
    <w:rsid w:val="00B91FCD"/>
    <w:rsid w:val="00B96CD1"/>
    <w:rsid w:val="00BB4DBD"/>
    <w:rsid w:val="00BB548D"/>
    <w:rsid w:val="00BD7CB8"/>
    <w:rsid w:val="00BE5586"/>
    <w:rsid w:val="00C21361"/>
    <w:rsid w:val="00C345B7"/>
    <w:rsid w:val="00C53F7C"/>
    <w:rsid w:val="00C60B31"/>
    <w:rsid w:val="00C644B9"/>
    <w:rsid w:val="00C64599"/>
    <w:rsid w:val="00CB0727"/>
    <w:rsid w:val="00CB40CE"/>
    <w:rsid w:val="00D027B2"/>
    <w:rsid w:val="00D221FC"/>
    <w:rsid w:val="00D4146C"/>
    <w:rsid w:val="00D50679"/>
    <w:rsid w:val="00D54229"/>
    <w:rsid w:val="00D5475C"/>
    <w:rsid w:val="00D7755D"/>
    <w:rsid w:val="00D85B2B"/>
    <w:rsid w:val="00D86122"/>
    <w:rsid w:val="00D94319"/>
    <w:rsid w:val="00D94BC2"/>
    <w:rsid w:val="00D964BF"/>
    <w:rsid w:val="00DB702F"/>
    <w:rsid w:val="00DC115A"/>
    <w:rsid w:val="00DC142F"/>
    <w:rsid w:val="00DC5840"/>
    <w:rsid w:val="00E043CA"/>
    <w:rsid w:val="00E04F45"/>
    <w:rsid w:val="00E22F7D"/>
    <w:rsid w:val="00E30697"/>
    <w:rsid w:val="00E5229C"/>
    <w:rsid w:val="00E52E38"/>
    <w:rsid w:val="00E54161"/>
    <w:rsid w:val="00E604E6"/>
    <w:rsid w:val="00E668C1"/>
    <w:rsid w:val="00E73CE2"/>
    <w:rsid w:val="00E8376E"/>
    <w:rsid w:val="00E975E5"/>
    <w:rsid w:val="00EA139B"/>
    <w:rsid w:val="00EB56E8"/>
    <w:rsid w:val="00EB58AD"/>
    <w:rsid w:val="00EC62BD"/>
    <w:rsid w:val="00F03F53"/>
    <w:rsid w:val="00F207D9"/>
    <w:rsid w:val="00F23202"/>
    <w:rsid w:val="00F278E1"/>
    <w:rsid w:val="00F300A0"/>
    <w:rsid w:val="00F31FAA"/>
    <w:rsid w:val="00F37204"/>
    <w:rsid w:val="00F519D4"/>
    <w:rsid w:val="00F613CE"/>
    <w:rsid w:val="00F764D9"/>
    <w:rsid w:val="00F76E59"/>
    <w:rsid w:val="00FA7902"/>
    <w:rsid w:val="00FD12B1"/>
    <w:rsid w:val="00FD3546"/>
    <w:rsid w:val="00FD46D6"/>
    <w:rsid w:val="00FE2EDB"/>
    <w:rsid w:val="00FE3FE8"/>
    <w:rsid w:val="00FE5E8D"/>
    <w:rsid w:val="00FF57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2118EC9"/>
  <w15:chartTrackingRefBased/>
  <w15:docId w15:val="{445A402A-5CE0-4AF9-B0C0-E21879F050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F519D4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89251B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5E10B1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36325"/>
    <w:pPr>
      <w:ind w:firstLineChars="200" w:firstLine="420"/>
    </w:pPr>
  </w:style>
  <w:style w:type="character" w:customStyle="1" w:styleId="10">
    <w:name w:val="标题 1 字符"/>
    <w:basedOn w:val="a0"/>
    <w:link w:val="1"/>
    <w:uiPriority w:val="9"/>
    <w:rsid w:val="00F519D4"/>
    <w:rPr>
      <w:b/>
      <w:bCs/>
      <w:kern w:val="44"/>
      <w:sz w:val="44"/>
      <w:szCs w:val="44"/>
    </w:rPr>
  </w:style>
  <w:style w:type="character" w:styleId="a4">
    <w:name w:val="Hyperlink"/>
    <w:basedOn w:val="a0"/>
    <w:uiPriority w:val="99"/>
    <w:unhideWhenUsed/>
    <w:rsid w:val="00694C9D"/>
    <w:rPr>
      <w:color w:val="0563C1" w:themeColor="hyperlink"/>
      <w:u w:val="single"/>
    </w:rPr>
  </w:style>
  <w:style w:type="paragraph" w:styleId="a5">
    <w:name w:val="No Spacing"/>
    <w:uiPriority w:val="1"/>
    <w:qFormat/>
    <w:rsid w:val="00F76E59"/>
    <w:pPr>
      <w:widowControl w:val="0"/>
      <w:jc w:val="both"/>
    </w:pPr>
  </w:style>
  <w:style w:type="paragraph" w:customStyle="1" w:styleId="MTDisplayEquation">
    <w:name w:val="MTDisplayEquation"/>
    <w:basedOn w:val="a"/>
    <w:next w:val="a"/>
    <w:link w:val="MTDisplayEquation0"/>
    <w:rsid w:val="007F62D5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7F62D5"/>
  </w:style>
  <w:style w:type="character" w:customStyle="1" w:styleId="20">
    <w:name w:val="标题 2 字符"/>
    <w:basedOn w:val="a0"/>
    <w:link w:val="2"/>
    <w:uiPriority w:val="9"/>
    <w:rsid w:val="0089251B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uiPriority w:val="9"/>
    <w:rsid w:val="005E10B1"/>
    <w:rPr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5.bin"/><Relationship Id="rId117" Type="http://schemas.openxmlformats.org/officeDocument/2006/relationships/image" Target="media/image67.png"/><Relationship Id="rId21" Type="http://schemas.openxmlformats.org/officeDocument/2006/relationships/image" Target="media/image11.png"/><Relationship Id="rId42" Type="http://schemas.openxmlformats.org/officeDocument/2006/relationships/oleObject" Target="embeddings/oleObject12.bin"/><Relationship Id="rId47" Type="http://schemas.openxmlformats.org/officeDocument/2006/relationships/image" Target="media/image27.wmf"/><Relationship Id="rId63" Type="http://schemas.openxmlformats.org/officeDocument/2006/relationships/oleObject" Target="embeddings/oleObject25.bin"/><Relationship Id="rId68" Type="http://schemas.openxmlformats.org/officeDocument/2006/relationships/image" Target="media/image35.wmf"/><Relationship Id="rId84" Type="http://schemas.openxmlformats.org/officeDocument/2006/relationships/image" Target="media/image45.wmf"/><Relationship Id="rId89" Type="http://schemas.openxmlformats.org/officeDocument/2006/relationships/image" Target="media/image48.png"/><Relationship Id="rId112" Type="http://schemas.openxmlformats.org/officeDocument/2006/relationships/oleObject" Target="embeddings/oleObject43.bin"/><Relationship Id="rId16" Type="http://schemas.openxmlformats.org/officeDocument/2006/relationships/image" Target="media/image7.wmf"/><Relationship Id="rId107" Type="http://schemas.openxmlformats.org/officeDocument/2006/relationships/oleObject" Target="embeddings/oleObject41.bin"/><Relationship Id="rId11" Type="http://schemas.openxmlformats.org/officeDocument/2006/relationships/image" Target="media/image4.wmf"/><Relationship Id="rId32" Type="http://schemas.openxmlformats.org/officeDocument/2006/relationships/oleObject" Target="embeddings/oleObject8.bin"/><Relationship Id="rId37" Type="http://schemas.openxmlformats.org/officeDocument/2006/relationships/image" Target="media/image22.wmf"/><Relationship Id="rId53" Type="http://schemas.openxmlformats.org/officeDocument/2006/relationships/oleObject" Target="embeddings/oleObject18.bin"/><Relationship Id="rId58" Type="http://schemas.openxmlformats.org/officeDocument/2006/relationships/oleObject" Target="embeddings/oleObject22.bin"/><Relationship Id="rId74" Type="http://schemas.openxmlformats.org/officeDocument/2006/relationships/oleObject" Target="embeddings/oleObject30.bin"/><Relationship Id="rId79" Type="http://schemas.openxmlformats.org/officeDocument/2006/relationships/image" Target="media/image42.png"/><Relationship Id="rId102" Type="http://schemas.openxmlformats.org/officeDocument/2006/relationships/image" Target="media/image58.wmf"/><Relationship Id="rId5" Type="http://schemas.openxmlformats.org/officeDocument/2006/relationships/webSettings" Target="webSettings.xml"/><Relationship Id="rId90" Type="http://schemas.openxmlformats.org/officeDocument/2006/relationships/image" Target="media/image49.png"/><Relationship Id="rId95" Type="http://schemas.openxmlformats.org/officeDocument/2006/relationships/image" Target="media/image53.png"/><Relationship Id="rId22" Type="http://schemas.openxmlformats.org/officeDocument/2006/relationships/image" Target="media/image12.png"/><Relationship Id="rId27" Type="http://schemas.openxmlformats.org/officeDocument/2006/relationships/image" Target="media/image16.wmf"/><Relationship Id="rId43" Type="http://schemas.openxmlformats.org/officeDocument/2006/relationships/image" Target="media/image25.wmf"/><Relationship Id="rId48" Type="http://schemas.openxmlformats.org/officeDocument/2006/relationships/oleObject" Target="embeddings/oleObject15.bin"/><Relationship Id="rId64" Type="http://schemas.openxmlformats.org/officeDocument/2006/relationships/image" Target="media/image33.wmf"/><Relationship Id="rId69" Type="http://schemas.openxmlformats.org/officeDocument/2006/relationships/oleObject" Target="embeddings/oleObject28.bin"/><Relationship Id="rId113" Type="http://schemas.openxmlformats.org/officeDocument/2006/relationships/image" Target="media/image64.png"/><Relationship Id="rId118" Type="http://schemas.openxmlformats.org/officeDocument/2006/relationships/image" Target="media/image68.png"/><Relationship Id="rId80" Type="http://schemas.openxmlformats.org/officeDocument/2006/relationships/image" Target="media/image43.wmf"/><Relationship Id="rId85" Type="http://schemas.openxmlformats.org/officeDocument/2006/relationships/oleObject" Target="embeddings/oleObject34.bin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33" Type="http://schemas.openxmlformats.org/officeDocument/2006/relationships/image" Target="media/image19.png"/><Relationship Id="rId38" Type="http://schemas.openxmlformats.org/officeDocument/2006/relationships/oleObject" Target="embeddings/oleObject10.bin"/><Relationship Id="rId59" Type="http://schemas.openxmlformats.org/officeDocument/2006/relationships/oleObject" Target="embeddings/oleObject23.bin"/><Relationship Id="rId103" Type="http://schemas.openxmlformats.org/officeDocument/2006/relationships/oleObject" Target="embeddings/oleObject39.bin"/><Relationship Id="rId108" Type="http://schemas.openxmlformats.org/officeDocument/2006/relationships/image" Target="media/image61.wmf"/><Relationship Id="rId54" Type="http://schemas.openxmlformats.org/officeDocument/2006/relationships/oleObject" Target="embeddings/oleObject19.bin"/><Relationship Id="rId70" Type="http://schemas.openxmlformats.org/officeDocument/2006/relationships/image" Target="media/image36.wmf"/><Relationship Id="rId75" Type="http://schemas.openxmlformats.org/officeDocument/2006/relationships/image" Target="media/image39.wmf"/><Relationship Id="rId91" Type="http://schemas.openxmlformats.org/officeDocument/2006/relationships/image" Target="media/image50.wmf"/><Relationship Id="rId96" Type="http://schemas.openxmlformats.org/officeDocument/2006/relationships/image" Target="media/image54.png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23" Type="http://schemas.openxmlformats.org/officeDocument/2006/relationships/image" Target="media/image13.png"/><Relationship Id="rId28" Type="http://schemas.openxmlformats.org/officeDocument/2006/relationships/oleObject" Target="embeddings/oleObject6.bin"/><Relationship Id="rId49" Type="http://schemas.openxmlformats.org/officeDocument/2006/relationships/image" Target="media/image28.wmf"/><Relationship Id="rId114" Type="http://schemas.openxmlformats.org/officeDocument/2006/relationships/hyperlink" Target="https://cs.stanford.edu/people/karpathy/convnetjs/demo/classify2d.html" TargetMode="External"/><Relationship Id="rId119" Type="http://schemas.openxmlformats.org/officeDocument/2006/relationships/image" Target="media/image69.png"/><Relationship Id="rId44" Type="http://schemas.openxmlformats.org/officeDocument/2006/relationships/oleObject" Target="embeddings/oleObject13.bin"/><Relationship Id="rId60" Type="http://schemas.openxmlformats.org/officeDocument/2006/relationships/image" Target="media/image31.wmf"/><Relationship Id="rId65" Type="http://schemas.openxmlformats.org/officeDocument/2006/relationships/oleObject" Target="embeddings/oleObject26.bin"/><Relationship Id="rId81" Type="http://schemas.openxmlformats.org/officeDocument/2006/relationships/oleObject" Target="embeddings/oleObject32.bin"/><Relationship Id="rId86" Type="http://schemas.openxmlformats.org/officeDocument/2006/relationships/image" Target="media/image46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5.png"/><Relationship Id="rId18" Type="http://schemas.openxmlformats.org/officeDocument/2006/relationships/image" Target="media/image8.png"/><Relationship Id="rId39" Type="http://schemas.openxmlformats.org/officeDocument/2006/relationships/image" Target="media/image23.wmf"/><Relationship Id="rId109" Type="http://schemas.openxmlformats.org/officeDocument/2006/relationships/oleObject" Target="embeddings/oleObject42.bin"/><Relationship Id="rId34" Type="http://schemas.openxmlformats.org/officeDocument/2006/relationships/image" Target="media/image20.wmf"/><Relationship Id="rId50" Type="http://schemas.openxmlformats.org/officeDocument/2006/relationships/oleObject" Target="embeddings/oleObject16.bin"/><Relationship Id="rId55" Type="http://schemas.openxmlformats.org/officeDocument/2006/relationships/oleObject" Target="embeddings/oleObject20.bin"/><Relationship Id="rId76" Type="http://schemas.openxmlformats.org/officeDocument/2006/relationships/oleObject" Target="embeddings/oleObject31.bin"/><Relationship Id="rId97" Type="http://schemas.openxmlformats.org/officeDocument/2006/relationships/image" Target="media/image55.png"/><Relationship Id="rId104" Type="http://schemas.openxmlformats.org/officeDocument/2006/relationships/image" Target="media/image59.wmf"/><Relationship Id="rId120" Type="http://schemas.openxmlformats.org/officeDocument/2006/relationships/image" Target="media/image70.png"/><Relationship Id="rId7" Type="http://schemas.openxmlformats.org/officeDocument/2006/relationships/image" Target="media/image2.png"/><Relationship Id="rId71" Type="http://schemas.openxmlformats.org/officeDocument/2006/relationships/oleObject" Target="embeddings/oleObject29.bin"/><Relationship Id="rId92" Type="http://schemas.openxmlformats.org/officeDocument/2006/relationships/oleObject" Target="embeddings/oleObject36.bin"/><Relationship Id="rId2" Type="http://schemas.openxmlformats.org/officeDocument/2006/relationships/numbering" Target="numbering.xml"/><Relationship Id="rId29" Type="http://schemas.openxmlformats.org/officeDocument/2006/relationships/image" Target="media/image17.wmf"/><Relationship Id="rId24" Type="http://schemas.openxmlformats.org/officeDocument/2006/relationships/image" Target="media/image14.png"/><Relationship Id="rId40" Type="http://schemas.openxmlformats.org/officeDocument/2006/relationships/oleObject" Target="embeddings/oleObject11.bin"/><Relationship Id="rId45" Type="http://schemas.openxmlformats.org/officeDocument/2006/relationships/image" Target="media/image26.wmf"/><Relationship Id="rId66" Type="http://schemas.openxmlformats.org/officeDocument/2006/relationships/image" Target="media/image34.wmf"/><Relationship Id="rId87" Type="http://schemas.openxmlformats.org/officeDocument/2006/relationships/image" Target="media/image47.wmf"/><Relationship Id="rId110" Type="http://schemas.openxmlformats.org/officeDocument/2006/relationships/image" Target="media/image62.png"/><Relationship Id="rId115" Type="http://schemas.openxmlformats.org/officeDocument/2006/relationships/image" Target="media/image65.png"/><Relationship Id="rId61" Type="http://schemas.openxmlformats.org/officeDocument/2006/relationships/oleObject" Target="embeddings/oleObject24.bin"/><Relationship Id="rId82" Type="http://schemas.openxmlformats.org/officeDocument/2006/relationships/image" Target="media/image44.wmf"/><Relationship Id="rId19" Type="http://schemas.openxmlformats.org/officeDocument/2006/relationships/image" Target="media/image9.png"/><Relationship Id="rId14" Type="http://schemas.openxmlformats.org/officeDocument/2006/relationships/image" Target="media/image6.png"/><Relationship Id="rId30" Type="http://schemas.openxmlformats.org/officeDocument/2006/relationships/oleObject" Target="embeddings/oleObject7.bin"/><Relationship Id="rId35" Type="http://schemas.openxmlformats.org/officeDocument/2006/relationships/oleObject" Target="embeddings/oleObject9.bin"/><Relationship Id="rId56" Type="http://schemas.openxmlformats.org/officeDocument/2006/relationships/image" Target="media/image30.wmf"/><Relationship Id="rId77" Type="http://schemas.openxmlformats.org/officeDocument/2006/relationships/image" Target="media/image40.png"/><Relationship Id="rId100" Type="http://schemas.openxmlformats.org/officeDocument/2006/relationships/image" Target="media/image57.wmf"/><Relationship Id="rId105" Type="http://schemas.openxmlformats.org/officeDocument/2006/relationships/oleObject" Target="embeddings/oleObject40.bin"/><Relationship Id="rId8" Type="http://schemas.openxmlformats.org/officeDocument/2006/relationships/image" Target="media/image3.wmf"/><Relationship Id="rId51" Type="http://schemas.openxmlformats.org/officeDocument/2006/relationships/image" Target="media/image29.wmf"/><Relationship Id="rId72" Type="http://schemas.openxmlformats.org/officeDocument/2006/relationships/image" Target="media/image37.png"/><Relationship Id="rId93" Type="http://schemas.openxmlformats.org/officeDocument/2006/relationships/image" Target="media/image51.png"/><Relationship Id="rId98" Type="http://schemas.openxmlformats.org/officeDocument/2006/relationships/image" Target="media/image56.wmf"/><Relationship Id="rId121" Type="http://schemas.openxmlformats.org/officeDocument/2006/relationships/fontTable" Target="fontTable.xml"/><Relationship Id="rId3" Type="http://schemas.openxmlformats.org/officeDocument/2006/relationships/styles" Target="styles.xml"/><Relationship Id="rId25" Type="http://schemas.openxmlformats.org/officeDocument/2006/relationships/image" Target="media/image15.wmf"/><Relationship Id="rId46" Type="http://schemas.openxmlformats.org/officeDocument/2006/relationships/oleObject" Target="embeddings/oleObject14.bin"/><Relationship Id="rId67" Type="http://schemas.openxmlformats.org/officeDocument/2006/relationships/oleObject" Target="embeddings/oleObject27.bin"/><Relationship Id="rId116" Type="http://schemas.openxmlformats.org/officeDocument/2006/relationships/image" Target="media/image66.png"/><Relationship Id="rId20" Type="http://schemas.openxmlformats.org/officeDocument/2006/relationships/image" Target="media/image10.png"/><Relationship Id="rId41" Type="http://schemas.openxmlformats.org/officeDocument/2006/relationships/image" Target="media/image24.wmf"/><Relationship Id="rId62" Type="http://schemas.openxmlformats.org/officeDocument/2006/relationships/image" Target="media/image32.wmf"/><Relationship Id="rId83" Type="http://schemas.openxmlformats.org/officeDocument/2006/relationships/oleObject" Target="embeddings/oleObject33.bin"/><Relationship Id="rId88" Type="http://schemas.openxmlformats.org/officeDocument/2006/relationships/oleObject" Target="embeddings/oleObject35.bin"/><Relationship Id="rId111" Type="http://schemas.openxmlformats.org/officeDocument/2006/relationships/image" Target="media/image63.wmf"/><Relationship Id="rId15" Type="http://schemas.openxmlformats.org/officeDocument/2006/relationships/oleObject" Target="embeddings/oleObject3.bin"/><Relationship Id="rId36" Type="http://schemas.openxmlformats.org/officeDocument/2006/relationships/image" Target="media/image21.png"/><Relationship Id="rId57" Type="http://schemas.openxmlformats.org/officeDocument/2006/relationships/oleObject" Target="embeddings/oleObject21.bin"/><Relationship Id="rId106" Type="http://schemas.openxmlformats.org/officeDocument/2006/relationships/image" Target="media/image60.wmf"/><Relationship Id="rId10" Type="http://schemas.openxmlformats.org/officeDocument/2006/relationships/hyperlink" Target="https://www.cs.toronto.edu/~kriz/cifar.html" TargetMode="External"/><Relationship Id="rId31" Type="http://schemas.openxmlformats.org/officeDocument/2006/relationships/image" Target="media/image18.wmf"/><Relationship Id="rId52" Type="http://schemas.openxmlformats.org/officeDocument/2006/relationships/oleObject" Target="embeddings/oleObject17.bin"/><Relationship Id="rId73" Type="http://schemas.openxmlformats.org/officeDocument/2006/relationships/image" Target="media/image38.wmf"/><Relationship Id="rId78" Type="http://schemas.openxmlformats.org/officeDocument/2006/relationships/image" Target="media/image41.png"/><Relationship Id="rId94" Type="http://schemas.openxmlformats.org/officeDocument/2006/relationships/image" Target="media/image52.png"/><Relationship Id="rId99" Type="http://schemas.openxmlformats.org/officeDocument/2006/relationships/oleObject" Target="embeddings/oleObject37.bin"/><Relationship Id="rId101" Type="http://schemas.openxmlformats.org/officeDocument/2006/relationships/oleObject" Target="embeddings/oleObject38.bin"/><Relationship Id="rId1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8739BCA-11B1-4AAE-B4D3-455CE0AEF45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64</TotalTime>
  <Pages>14</Pages>
  <Words>552</Words>
  <Characters>3147</Characters>
  <Application>Microsoft Office Word</Application>
  <DocSecurity>0</DocSecurity>
  <Lines>26</Lines>
  <Paragraphs>7</Paragraphs>
  <ScaleCrop>false</ScaleCrop>
  <Company/>
  <LinksUpToDate>false</LinksUpToDate>
  <CharactersWithSpaces>36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wner</dc:creator>
  <cp:keywords/>
  <dc:description/>
  <cp:lastModifiedBy>Owner</cp:lastModifiedBy>
  <cp:revision>293</cp:revision>
  <dcterms:created xsi:type="dcterms:W3CDTF">2018-11-27T05:57:00Z</dcterms:created>
  <dcterms:modified xsi:type="dcterms:W3CDTF">2018-11-29T06:12:00Z</dcterms:modified>
</cp:coreProperties>
</file>